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2000" w:rsidRPr="006C58B5" w:rsidRDefault="003B2000" w:rsidP="00F92B9C">
      <w:pPr>
        <w:pStyle w:val="Title"/>
        <w:rPr>
          <w:sz w:val="44"/>
        </w:rPr>
      </w:pPr>
      <w:bookmarkStart w:id="0" w:name="_GoBack"/>
      <w:bookmarkEnd w:id="0"/>
      <w:r w:rsidRPr="006C58B5">
        <w:rPr>
          <w:sz w:val="44"/>
        </w:rPr>
        <w:t xml:space="preserve">EXPONENTS &amp; POWERS </w:t>
      </w:r>
      <w:r w:rsidR="007614B3" w:rsidRPr="006C58B5">
        <w:rPr>
          <w:sz w:val="44"/>
        </w:rPr>
        <w:t xml:space="preserve">PRACTICE </w:t>
      </w:r>
      <w:r w:rsidRPr="006C58B5">
        <w:rPr>
          <w:sz w:val="44"/>
        </w:rPr>
        <w:t>TEST</w:t>
      </w:r>
      <w:r w:rsidR="007614B3" w:rsidRPr="006C58B5">
        <w:rPr>
          <w:sz w:val="44"/>
        </w:rPr>
        <w:tab/>
      </w:r>
      <w:r w:rsidR="006C58B5">
        <w:rPr>
          <w:sz w:val="44"/>
        </w:rPr>
        <w:tab/>
      </w:r>
      <w:r w:rsidR="006C58B5">
        <w:rPr>
          <w:sz w:val="44"/>
        </w:rPr>
        <w:tab/>
      </w:r>
      <w:r w:rsidR="005F57CF">
        <w:rPr>
          <w:sz w:val="44"/>
        </w:rPr>
        <w:t xml:space="preserve">     </w:t>
      </w:r>
      <w:r w:rsidR="006C58B5">
        <w:rPr>
          <w:sz w:val="44"/>
        </w:rPr>
        <w:t>/63</w:t>
      </w:r>
    </w:p>
    <w:p w:rsidR="003B2000" w:rsidRPr="00F92B9C" w:rsidRDefault="007614B3" w:rsidP="003B2000">
      <w:pPr>
        <w:ind w:hanging="284"/>
        <w:rPr>
          <w:rFonts w:ascii="Palatino Linotype" w:hAnsi="Palatino Linotype"/>
          <w:i/>
          <w:sz w:val="24"/>
          <w:szCs w:val="24"/>
        </w:rPr>
      </w:pPr>
      <w:r w:rsidRPr="00F92B9C">
        <w:rPr>
          <w:rFonts w:ascii="Palatino Linotype" w:hAnsi="Palatino Linotype"/>
          <w:b/>
          <w:sz w:val="24"/>
          <w:szCs w:val="24"/>
          <w:u w:val="single"/>
        </w:rPr>
        <w:t xml:space="preserve">PART A: </w:t>
      </w:r>
      <w:r w:rsidR="00D95AF9" w:rsidRPr="00F92B9C">
        <w:rPr>
          <w:rFonts w:ascii="Palatino Linotype" w:hAnsi="Palatino Linotype"/>
          <w:b/>
          <w:sz w:val="24"/>
          <w:szCs w:val="24"/>
          <w:u w:val="single"/>
        </w:rPr>
        <w:t>MULTIPLE CHOICE</w:t>
      </w:r>
      <w:r w:rsidRPr="00F92B9C">
        <w:rPr>
          <w:rFonts w:ascii="Palatino Linotype" w:hAnsi="Palatino Linotype"/>
          <w:sz w:val="24"/>
          <w:szCs w:val="24"/>
        </w:rPr>
        <w:t xml:space="preserve"> </w:t>
      </w:r>
      <w:r w:rsidR="00F92B9C">
        <w:rPr>
          <w:rFonts w:ascii="Palatino Linotype" w:hAnsi="Palatino Linotype"/>
          <w:i/>
          <w:sz w:val="24"/>
          <w:szCs w:val="24"/>
        </w:rPr>
        <w:t>(13</w:t>
      </w:r>
      <w:r w:rsidR="009D208B" w:rsidRPr="00F92B9C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D95AF9" w:rsidRPr="00F92B9C" w:rsidRDefault="00F92B9C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color w:val="000000"/>
          <w:sz w:val="24"/>
          <w:szCs w:val="24"/>
          <w:lang w:val="en-US"/>
        </w:rPr>
        <w:t xml:space="preserve">1.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Determine the volume of a cube that has a side length of 13 cm.</w:t>
      </w:r>
    </w:p>
    <w:p w:rsidR="00A86DC1" w:rsidRPr="00F92B9C" w:rsidRDefault="003B08E4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76396</wp:posOffset>
                </wp:positionH>
                <wp:positionV relativeFrom="paragraph">
                  <wp:posOffset>-12955</wp:posOffset>
                </wp:positionV>
                <wp:extent cx="722880" cy="45360"/>
                <wp:effectExtent l="38100" t="38100" r="20320" b="31115"/>
                <wp:wrapNone/>
                <wp:docPr id="9" name="In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28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E8E9F3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" o:spid="_x0000_s1026" type="#_x0000_t75" style="position:absolute;margin-left:281.1pt;margin-top:-1.5pt;width:57.95pt;height:4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">
                <v:imagedata r:id="rId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23756</wp:posOffset>
                </wp:positionH>
                <wp:positionV relativeFrom="paragraph">
                  <wp:posOffset>21245</wp:posOffset>
                </wp:positionV>
                <wp:extent cx="974880" cy="244800"/>
                <wp:effectExtent l="38100" t="38100" r="0" b="22225"/>
                <wp:wrapNone/>
                <wp:docPr id="8" name="In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48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46052" id="Ink 8" o:spid="_x0000_s1026" type="#_x0000_t75" style="position:absolute;margin-left:269.1pt;margin-top:1.15pt;width:77.8pt;height:20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">
                <v:imagedata r:id="rId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71756</wp:posOffset>
                </wp:positionH>
                <wp:positionV relativeFrom="paragraph">
                  <wp:posOffset>10805</wp:posOffset>
                </wp:positionV>
                <wp:extent cx="360" cy="360"/>
                <wp:effectExtent l="38100" t="38100" r="19050" b="19050"/>
                <wp:wrapNone/>
                <wp:docPr id="7" name="In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A6AC6" id="Ink 7" o:spid="_x0000_s1026" type="#_x0000_t75" style="position:absolute;margin-left:320.1pt;margin-top:.35pt;width:1.1pt;height:1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">
                <v:imagedata r:id="rId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32316</wp:posOffset>
                </wp:positionH>
                <wp:positionV relativeFrom="paragraph">
                  <wp:posOffset>16205</wp:posOffset>
                </wp:positionV>
                <wp:extent cx="75240" cy="13320"/>
                <wp:effectExtent l="38100" t="38100" r="20320" b="25400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52936" id="Ink 1" o:spid="_x0000_s1026" type="#_x0000_t75" style="position:absolute;margin-left:332.75pt;margin-top:.8pt;width:6.95pt;height:2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">
                <v:imagedata r:id="rId14" o:title=""/>
                <v:path arrowok="t"/>
                <o:lock v:ext="edit" rotation="t" aspectratio="f"/>
              </v:shape>
            </w:pict>
          </mc:Fallback>
        </mc:AlternateContent>
      </w:r>
      <w:r w:rsidR="002B078F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39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2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               b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169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2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c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78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3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d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2197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</w:p>
    <w:p w:rsidR="00A86DC1" w:rsidRPr="00F92B9C" w:rsidRDefault="00A86DC1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9D208B" w:rsidRPr="00F92B9C" w:rsidRDefault="003B08E4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54901</wp:posOffset>
                </wp:positionH>
                <wp:positionV relativeFrom="paragraph">
                  <wp:posOffset>97323</wp:posOffset>
                </wp:positionV>
                <wp:extent cx="337680" cy="151920"/>
                <wp:effectExtent l="38100" t="38100" r="24765" b="19685"/>
                <wp:wrapNone/>
                <wp:docPr id="12" name="In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76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91F0" id="Ink 12" o:spid="_x0000_s1026" type="#_x0000_t75" style="position:absolute;margin-left:247.9pt;margin-top:7.15pt;width:27.65pt;height:1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">
                <v:imagedata r:id="rId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89781</wp:posOffset>
                </wp:positionH>
                <wp:positionV relativeFrom="paragraph">
                  <wp:posOffset>117843</wp:posOffset>
                </wp:positionV>
                <wp:extent cx="360" cy="360"/>
                <wp:effectExtent l="38100" t="38100" r="19050" b="19050"/>
                <wp:wrapNone/>
                <wp:docPr id="10" name="In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025A1" id="Ink 10" o:spid="_x0000_s1026" type="#_x0000_t75" style="position:absolute;margin-left:282.15pt;margin-top:8.8pt;width:1.1pt;height:1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">
                <v:imagedata r:id="rId18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2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xpress 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>4096 as a power of 8</w:t>
      </w:r>
    </w:p>
    <w:p w:rsidR="009D208B" w:rsidRPr="00F92B9C" w:rsidRDefault="003B08E4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69301</wp:posOffset>
                </wp:positionH>
                <wp:positionV relativeFrom="paragraph">
                  <wp:posOffset>-63777</wp:posOffset>
                </wp:positionV>
                <wp:extent cx="584640" cy="367920"/>
                <wp:effectExtent l="38100" t="38100" r="6350" b="32385"/>
                <wp:wrapNone/>
                <wp:docPr id="11" name="Ink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464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561E0" id="Ink 11" o:spid="_x0000_s1026" type="#_x0000_t75" style="position:absolute;margin-left:249.05pt;margin-top:-5.5pt;width:47.1pt;height:30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">
                <v:imagedata r:id="rId20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 xml:space="preserve">   </w:t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3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8</w:t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8</w:t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8</w:t>
      </w:r>
      <w:r w:rsidR="002B078F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2B078F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  <w:t xml:space="preserve">   </w:t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8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</w:p>
    <w:p w:rsidR="009D208B" w:rsidRPr="00F92B9C" w:rsidRDefault="009D208B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3B08E4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</w:pP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05181</wp:posOffset>
                </wp:positionH>
                <wp:positionV relativeFrom="paragraph">
                  <wp:posOffset>175538</wp:posOffset>
                </wp:positionV>
                <wp:extent cx="360" cy="360"/>
                <wp:effectExtent l="38100" t="38100" r="19050" b="19050"/>
                <wp:wrapNone/>
                <wp:docPr id="13" name="Ink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3E14F" id="Ink 13" o:spid="_x0000_s1026" type="#_x0000_t75" style="position:absolute;margin-left:204.65pt;margin-top:13.3pt;width:1.1pt;height:1.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">
                <v:imagedata r:id="rId22" o:title=""/>
                <v:path arrowok="t"/>
                <o:lock v:ext="edit" rotation="t" aspectratio="f"/>
              </v:shape>
            </w:pict>
          </mc:Fallback>
        </mc:AlternateContent>
      </w:r>
      <w:r w:rsidR="00F92B9C"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3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.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ich power has the greatest value?  </w:t>
      </w:r>
      <w:r w:rsidR="007614B3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3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4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(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5)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0</w:t>
      </w:r>
    </w:p>
    <w:p w:rsidR="00A86DC1" w:rsidRPr="00F92B9C" w:rsidRDefault="003B08E4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03501</wp:posOffset>
                </wp:positionH>
                <wp:positionV relativeFrom="paragraph">
                  <wp:posOffset>-30562</wp:posOffset>
                </wp:positionV>
                <wp:extent cx="486720" cy="322200"/>
                <wp:effectExtent l="38100" t="38100" r="0" b="20955"/>
                <wp:wrapNone/>
                <wp:docPr id="14" name="Ink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7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2F32C" id="Ink 14" o:spid="_x0000_s1026" type="#_x0000_t75" style="position:absolute;margin-left:180.9pt;margin-top:-2.9pt;width:39.35pt;height:26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">
                <v:imagedata r:id="rId24" o:title=""/>
                <v:path arrowok="t"/>
                <o:lock v:ext="edit" rotation="t" aspectratio="f"/>
              </v:shape>
            </w:pict>
          </mc:Fallback>
        </mc:AlternateContent>
      </w:r>
      <w:r w:rsidR="007614B3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 xml:space="preserve">a. 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2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10         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b.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(-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5)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4         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c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6                                   </w:t>
      </w:r>
      <w:proofErr w:type="gramStart"/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d</w:t>
      </w:r>
      <w:r w:rsidR="002B078F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.</w:t>
      </w:r>
      <w:proofErr w:type="gramEnd"/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32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</w:p>
    <w:p w:rsidR="00A86DC1" w:rsidRPr="00F92B9C" w:rsidRDefault="00A86DC1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9D208B" w:rsidRPr="00F92B9C" w:rsidRDefault="009D208B" w:rsidP="00F92B9C">
      <w:pPr>
        <w:pStyle w:val="ListParagraph"/>
        <w:keepLines/>
        <w:numPr>
          <w:ilvl w:val="0"/>
          <w:numId w:val="6"/>
        </w:numPr>
        <w:tabs>
          <w:tab w:val="right" w:pos="-180"/>
        </w:tabs>
        <w:suppressAutoHyphens/>
        <w:autoSpaceDE w:val="0"/>
        <w:autoSpaceDN w:val="0"/>
        <w:adjustRightInd w:val="0"/>
        <w:ind w:left="284" w:hanging="284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at is the value of 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702BC2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  </w:t>
      </w: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</w:p>
    <w:p w:rsidR="009D208B" w:rsidRPr="00F92B9C" w:rsidRDefault="003B08E4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03341</wp:posOffset>
                </wp:positionH>
                <wp:positionV relativeFrom="paragraph">
                  <wp:posOffset>-51347</wp:posOffset>
                </wp:positionV>
                <wp:extent cx="834480" cy="365760"/>
                <wp:effectExtent l="38100" t="38100" r="3810" b="34290"/>
                <wp:wrapNone/>
                <wp:docPr id="15" name="Ink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448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C4DAE" id="Ink 15" o:spid="_x0000_s1026" type="#_x0000_t75" style="position:absolute;margin-left:23.4pt;margin-top:-4.55pt;width:66.75pt;height:29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">
                <v:imagedata r:id="rId26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4096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24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24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4096</w:t>
      </w:r>
    </w:p>
    <w:p w:rsidR="005B3A39" w:rsidRPr="00F92B9C" w:rsidRDefault="005B3A39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3B08E4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63461</wp:posOffset>
                </wp:positionH>
                <wp:positionV relativeFrom="paragraph">
                  <wp:posOffset>374010</wp:posOffset>
                </wp:positionV>
                <wp:extent cx="149760" cy="131400"/>
                <wp:effectExtent l="38100" t="38100" r="22225" b="21590"/>
                <wp:wrapNone/>
                <wp:docPr id="16" name="Ink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97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239BD" id="Ink 16" o:spid="_x0000_s1026" type="#_x0000_t75" style="position:absolute;margin-left:169.85pt;margin-top:28.95pt;width:12.85pt;height:11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">
                <v:imagedata r:id="rId28" o:title=""/>
                <v:path arrowok="t"/>
                <o:lock v:ext="edit" rotation="t" aspectratio="f"/>
              </v:shape>
            </w:pict>
          </mc:Fallback>
        </mc:AlternateContent>
      </w:r>
      <w:r w:rsidR="00D95AF9"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5</w:t>
      </w:r>
      <w:r w:rsidR="00D95AF9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.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valuate </w:t>
      </w:r>
      <w:r w:rsidR="00D95AF9" w:rsidRPr="00F92B9C">
        <w:rPr>
          <w:rFonts w:ascii="Palatino Linotype" w:hAnsi="Palatino Linotype"/>
          <w:noProof/>
          <w:color w:val="000000"/>
          <w:position w:val="-26"/>
          <w:sz w:val="24"/>
          <w:szCs w:val="24"/>
        </w:rPr>
        <w:drawing>
          <wp:inline distT="0" distB="0" distL="0" distR="0" wp14:anchorId="793D0BE7" wp14:editId="35FE9B06">
            <wp:extent cx="777240" cy="443865"/>
            <wp:effectExtent l="1905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DC1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818581</wp:posOffset>
                </wp:positionH>
                <wp:positionV relativeFrom="paragraph">
                  <wp:posOffset>-107655</wp:posOffset>
                </wp:positionV>
                <wp:extent cx="503280" cy="482040"/>
                <wp:effectExtent l="38100" t="38100" r="30480" b="32385"/>
                <wp:wrapNone/>
                <wp:docPr id="17" name="Ink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3280" cy="4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4E39F" id="Ink 17" o:spid="_x0000_s1026" type="#_x0000_t75" style="position:absolute;margin-left:142.7pt;margin-top:-9pt;width:40.7pt;height:3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">
                <v:imagedata r:id="rId31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038E03A2" wp14:editId="7A2E1824">
            <wp:extent cx="104775" cy="339725"/>
            <wp:effectExtent l="19050" t="0" r="9525" b="0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5561296B" wp14:editId="0B7ECFF5">
            <wp:extent cx="234950" cy="339725"/>
            <wp:effectExtent l="19050" t="0" r="0" b="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>c.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1AFC9491" wp14:editId="66DC38BE">
            <wp:extent cx="169545" cy="339725"/>
            <wp:effectExtent l="19050" t="0" r="1905" b="0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2979C876" wp14:editId="400C1EE0">
            <wp:extent cx="398145" cy="339725"/>
            <wp:effectExtent l="19050" t="0" r="1905" b="0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DC1" w:rsidRPr="00F92B9C" w:rsidRDefault="00A86DC1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3B08E4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70621</wp:posOffset>
                </wp:positionH>
                <wp:positionV relativeFrom="paragraph">
                  <wp:posOffset>210520</wp:posOffset>
                </wp:positionV>
                <wp:extent cx="360" cy="360"/>
                <wp:effectExtent l="38100" t="38100" r="19050" b="19050"/>
                <wp:wrapNone/>
                <wp:docPr id="18" name="In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1D2CF" id="Ink 18" o:spid="_x0000_s1026" type="#_x0000_t75" style="position:absolute;margin-left:201.9pt;margin-top:16.1pt;width:1.1pt;height:1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">
                <v:imagedata r:id="rId37" o:title=""/>
                <v:path arrowok="t"/>
                <o:lock v:ext="edit" rotation="t" aspectratio="f"/>
              </v:shape>
            </w:pict>
          </mc:Fallback>
        </mc:AlternateContent>
      </w:r>
      <w:r w:rsidR="00F92B9C"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6.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en evaluating the expression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3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÷</w:t>
      </w:r>
      <w:proofErr w:type="gram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(8 – 9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), what is the last operation to be completed?</w:t>
      </w:r>
    </w:p>
    <w:p w:rsidR="00CC0FED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79981</wp:posOffset>
                </wp:positionH>
                <wp:positionV relativeFrom="paragraph">
                  <wp:posOffset>-26265</wp:posOffset>
                </wp:positionV>
                <wp:extent cx="942120" cy="293760"/>
                <wp:effectExtent l="38100" t="38100" r="0" b="30480"/>
                <wp:wrapNone/>
                <wp:docPr id="19" name="In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421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21577" id="Ink 19" o:spid="_x0000_s1026" type="#_x0000_t75" style="position:absolute;margin-left:131.8pt;margin-top:-2.55pt;width:75.25pt;height:24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">
                <v:imagedata r:id="rId39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proofErr w:type="gramStart"/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</w:t>
      </w:r>
      <w:proofErr w:type="gramEnd"/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addition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division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brackets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exponent</w:t>
      </w:r>
    </w:p>
    <w:p w:rsidR="00CC0FED" w:rsidRPr="00F92B9C" w:rsidRDefault="00CC0FED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7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 + 4)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(4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5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 w:rsidR="00702BC2">
        <w:rPr>
          <w:rFonts w:ascii="Palatino Linotype" w:hAnsi="Palatino Linotype" w:cs="Symbol"/>
          <w:color w:val="000000"/>
          <w:sz w:val="24"/>
          <w:szCs w:val="24"/>
          <w:lang w:val="en-US"/>
        </w:rPr>
        <w:t>–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proofErr w:type="gramStart"/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CC0FED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507421</wp:posOffset>
                </wp:positionH>
                <wp:positionV relativeFrom="paragraph">
                  <wp:posOffset>-106365</wp:posOffset>
                </wp:positionV>
                <wp:extent cx="592200" cy="382320"/>
                <wp:effectExtent l="38100" t="38100" r="17780" b="17780"/>
                <wp:wrapNone/>
                <wp:docPr id="20" name="Ink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220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C6521" id="Ink 20" o:spid="_x0000_s1026" type="#_x0000_t75" style="position:absolute;margin-left:354.4pt;margin-top:-8.9pt;width:47.7pt;height:31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">
                <v:imagedata r:id="rId41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12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72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28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7353F">
        <w:rPr>
          <w:rFonts w:ascii="Palatino Linotype" w:hAnsi="Palatino Linotype"/>
          <w:color w:val="000000"/>
          <w:sz w:val="24"/>
          <w:szCs w:val="24"/>
          <w:lang w:val="en-US"/>
        </w:rPr>
        <w:t>108</w:t>
      </w:r>
    </w:p>
    <w:p w:rsidR="00D95AF9" w:rsidRPr="00F92B9C" w:rsidRDefault="00D95AF9" w:rsidP="00F92B9C">
      <w:pPr>
        <w:widowControl w:val="0"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2B078F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8.</w:t>
      </w:r>
      <w:r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If a colony of 1000 bacteria doubles in size every 2 h, what is the size of the colony after 6 h?</w:t>
      </w:r>
    </w:p>
    <w:p w:rsidR="00CC0FED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727141</wp:posOffset>
                </wp:positionH>
                <wp:positionV relativeFrom="paragraph">
                  <wp:posOffset>-67030</wp:posOffset>
                </wp:positionV>
                <wp:extent cx="655920" cy="321840"/>
                <wp:effectExtent l="38100" t="38100" r="0" b="21590"/>
                <wp:wrapNone/>
                <wp:docPr id="21" name="Ink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92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B6B5E" id="Ink 21" o:spid="_x0000_s1026" type="#_x0000_t75" style="position:absolute;margin-left:135.5pt;margin-top:-5.8pt;width:52.7pt;height:26.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">
                <v:imagedata r:id="rId43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2000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8000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6000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64 000</w:t>
      </w:r>
    </w:p>
    <w:p w:rsidR="002B078F" w:rsidRPr="00F92B9C" w:rsidRDefault="002B078F" w:rsidP="00F92B9C">
      <w:pPr>
        <w:tabs>
          <w:tab w:val="left" w:pos="142"/>
        </w:tabs>
        <w:ind w:left="142" w:hanging="142"/>
        <w:rPr>
          <w:rFonts w:ascii="Palatino Linotype" w:hAnsi="Palatino Linotype"/>
          <w:sz w:val="24"/>
          <w:szCs w:val="24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9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In the expression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7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what</w:t>
      </w:r>
      <w:proofErr w:type="gram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does the number 4 represent?</w:t>
      </w:r>
    </w:p>
    <w:p w:rsid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074261</wp:posOffset>
                </wp:positionH>
                <wp:positionV relativeFrom="paragraph">
                  <wp:posOffset>11728</wp:posOffset>
                </wp:positionV>
                <wp:extent cx="960480" cy="276480"/>
                <wp:effectExtent l="38100" t="38100" r="11430" b="28575"/>
                <wp:wrapNone/>
                <wp:docPr id="22" name="Ink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048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D829" id="Ink 22" o:spid="_x0000_s1026" type="#_x0000_t75" style="position:absolute;margin-left:241.55pt;margin-top:.4pt;width:76.7pt;height:22.8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">
                <v:imagedata r:id="rId45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proofErr w:type="spellStart"/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.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base</w:t>
      </w:r>
      <w:proofErr w:type="spell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multiple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xponent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power</w:t>
      </w:r>
    </w:p>
    <w:p w:rsid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6E5FB7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40941</wp:posOffset>
                </wp:positionH>
                <wp:positionV relativeFrom="paragraph">
                  <wp:posOffset>433203</wp:posOffset>
                </wp:positionV>
                <wp:extent cx="21240" cy="14040"/>
                <wp:effectExtent l="38100" t="38100" r="17145" b="24130"/>
                <wp:wrapNone/>
                <wp:docPr id="24" name="In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AE6EB" id="Ink 24" o:spid="_x0000_s1026" type="#_x0000_t75" style="position:absolute;margin-left:183.85pt;margin-top:33.6pt;width:2.7pt;height:2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">
                <v:imagedata r:id="rId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61821</wp:posOffset>
                </wp:positionH>
                <wp:positionV relativeFrom="paragraph">
                  <wp:posOffset>426363</wp:posOffset>
                </wp:positionV>
                <wp:extent cx="360" cy="360"/>
                <wp:effectExtent l="38100" t="38100" r="19050" b="19050"/>
                <wp:wrapNone/>
                <wp:docPr id="23" name="In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78AF0" id="Ink 23" o:spid="_x0000_s1026" type="#_x0000_t75" style="position:absolute;margin-left:185.45pt;margin-top:33.05pt;width:1.1pt;height:1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">
                <v:imagedata r:id="rId12" o:title=""/>
                <v:path arrowok="t"/>
                <o:lock v:ext="edit" rotation="t" aspectratio="f"/>
              </v:shape>
            </w:pict>
          </mc:Fallback>
        </mc:AlternateContent>
      </w:r>
      <w:r w:rsidR="00F92B9C"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0.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at is the value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of </w:t>
      </w:r>
      <w:r w:rsidR="006E5FB7" w:rsidRPr="00F92B9C">
        <w:rPr>
          <w:rFonts w:ascii="Palatino Linotype" w:hAnsi="Palatino Linotype"/>
          <w:noProof/>
          <w:color w:val="000000"/>
          <w:position w:val="-28"/>
          <w:sz w:val="24"/>
          <w:szCs w:val="24"/>
        </w:rPr>
        <w:drawing>
          <wp:inline distT="0" distB="0" distL="0" distR="0" wp14:anchorId="2C094035" wp14:editId="79F0FA02">
            <wp:extent cx="339725" cy="457200"/>
            <wp:effectExtent l="19050" t="0" r="317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End"/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</w:p>
    <w:p w:rsidR="006E5FB7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86461</wp:posOffset>
                </wp:positionH>
                <wp:positionV relativeFrom="paragraph">
                  <wp:posOffset>-58917</wp:posOffset>
                </wp:positionV>
                <wp:extent cx="682560" cy="309600"/>
                <wp:effectExtent l="38100" t="19050" r="3810" b="33655"/>
                <wp:wrapNone/>
                <wp:docPr id="25" name="Ink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256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E9A06" id="Ink 25" o:spid="_x0000_s1026" type="#_x0000_t75" style="position:absolute;margin-left:132.3pt;margin-top:-5.15pt;width:54.8pt;height:25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">
                <v:imagedata r:id="rId51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5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–125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25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–625</w:t>
      </w:r>
    </w:p>
    <w:p w:rsid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1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Express 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9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as a single power.</w:t>
      </w:r>
    </w:p>
    <w:p w:rsidR="006E5FB7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08061</wp:posOffset>
                </wp:positionH>
                <wp:positionV relativeFrom="paragraph">
                  <wp:posOffset>-90777</wp:posOffset>
                </wp:positionV>
                <wp:extent cx="748440" cy="341280"/>
                <wp:effectExtent l="38100" t="38100" r="13970" b="20955"/>
                <wp:wrapNone/>
                <wp:docPr id="26" name="Ink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44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1F328" id="Ink 26" o:spid="_x0000_s1026" type="#_x0000_t75" style="position:absolute;margin-left:134pt;margin-top:-7.65pt;width:60pt;height:27.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">
                <v:imagedata r:id="rId53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8</w:t>
      </w:r>
    </w:p>
    <w:p w:rsid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2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6E5FB7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969661</wp:posOffset>
                </wp:positionH>
                <wp:positionV relativeFrom="paragraph">
                  <wp:posOffset>-92482</wp:posOffset>
                </wp:positionV>
                <wp:extent cx="605160" cy="375120"/>
                <wp:effectExtent l="38100" t="38100" r="23495" b="25400"/>
                <wp:wrapNone/>
                <wp:docPr id="27" name="Ink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516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F83A" id="Ink 27" o:spid="_x0000_s1026" type="#_x0000_t75" style="position:absolute;margin-left:390.8pt;margin-top:-7.8pt;width:48.65pt;height:30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">
                <v:imagedata r:id="rId55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>a.</w:t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0,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1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2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8A25A3">
        <w:rPr>
          <w:rFonts w:ascii="Palatino Linotype" w:hAnsi="Palatino Linotype"/>
          <w:color w:val="000000"/>
          <w:sz w:val="24"/>
          <w:szCs w:val="24"/>
          <w:lang w:val="en-US"/>
        </w:rPr>
        <w:t>380</w:t>
      </w:r>
    </w:p>
    <w:p w:rsidR="006E5FB7" w:rsidRPr="00F92B9C" w:rsidRDefault="006E5FB7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6E5FB7" w:rsidRPr="00F92B9C" w:rsidRDefault="003B08E4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78581</wp:posOffset>
                </wp:positionH>
                <wp:positionV relativeFrom="paragraph">
                  <wp:posOffset>161233</wp:posOffset>
                </wp:positionV>
                <wp:extent cx="344880" cy="72720"/>
                <wp:effectExtent l="38100" t="38100" r="0" b="22860"/>
                <wp:wrapNone/>
                <wp:docPr id="28" name="In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4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99069" id="Ink 28" o:spid="_x0000_s1026" type="#_x0000_t75" style="position:absolute;margin-left:29.3pt;margin-top:12.2pt;width:28.2pt;height:6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">
                <v:imagedata r:id="rId57" o:title=""/>
                <v:path arrowok="t"/>
                <o:lock v:ext="edit" rotation="t" aspectratio="f"/>
              </v:shape>
            </w:pict>
          </mc:Fallback>
        </mc:AlternateContent>
      </w:r>
      <w:r w:rsidR="00F92B9C"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3.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 + 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(4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5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 w:rsid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6E5FB7" w:rsidRPr="00F92B9C" w:rsidRDefault="003B08E4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noProof/>
          <w:color w:val="00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50861</wp:posOffset>
                </wp:positionH>
                <wp:positionV relativeFrom="paragraph">
                  <wp:posOffset>-68987</wp:posOffset>
                </wp:positionV>
                <wp:extent cx="571320" cy="291600"/>
                <wp:effectExtent l="38100" t="38100" r="635" b="32385"/>
                <wp:wrapNone/>
                <wp:docPr id="29" name="Ink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132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289E3" id="Ink 29" o:spid="_x0000_s1026" type="#_x0000_t75" style="position:absolute;margin-left:27.15pt;margin-top:-5.95pt;width:46.05pt;height:2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">
                <v:imagedata r:id="rId59" o:title=""/>
                <v:path arrowok="t"/>
                <o:lock v:ext="edit" rotation="t" aspectratio="f"/>
              </v:shape>
            </w:pict>
          </mc:Fallback>
        </mc:AlternateConten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F92B9C">
        <w:rPr>
          <w:rFonts w:ascii="Palatino Linotype" w:hAnsi="Palatino Linotype"/>
          <w:color w:val="000000"/>
          <w:sz w:val="24"/>
          <w:szCs w:val="24"/>
          <w:lang w:val="en-US"/>
        </w:rPr>
        <w:t>16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7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28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8A25A3">
        <w:rPr>
          <w:rFonts w:ascii="Palatino Linotype" w:hAnsi="Palatino Linotype"/>
          <w:color w:val="000000"/>
          <w:sz w:val="24"/>
          <w:szCs w:val="24"/>
          <w:lang w:val="en-US"/>
        </w:rPr>
        <w:t>24</w:t>
      </w:r>
    </w:p>
    <w:p w:rsidR="00630C71" w:rsidRPr="00630C71" w:rsidRDefault="002B078F" w:rsidP="00630C71">
      <w:pPr>
        <w:pStyle w:val="03-BLM-NL"/>
        <w:ind w:left="0" w:firstLine="0"/>
        <w:rPr>
          <w:rFonts w:ascii="Palatino Linotype" w:hAnsi="Palatino Linotype"/>
          <w:b/>
          <w:szCs w:val="24"/>
        </w:rPr>
      </w:pPr>
      <w:r w:rsidRPr="00630C71">
        <w:rPr>
          <w:rFonts w:ascii="Palatino Linotype" w:hAnsi="Palatino Linotype"/>
          <w:b/>
          <w:szCs w:val="24"/>
          <w:u w:val="single"/>
        </w:rPr>
        <w:lastRenderedPageBreak/>
        <w:t xml:space="preserve">PART B: </w:t>
      </w:r>
      <w:r w:rsidR="00D95AF9" w:rsidRPr="00630C71">
        <w:rPr>
          <w:rFonts w:ascii="Palatino Linotype" w:hAnsi="Palatino Linotype"/>
          <w:b/>
          <w:szCs w:val="24"/>
          <w:u w:val="single"/>
        </w:rPr>
        <w:t xml:space="preserve">WRITTEN SECTION </w:t>
      </w:r>
      <w:r w:rsidR="006C58B5">
        <w:rPr>
          <w:rFonts w:ascii="Palatino Linotype" w:hAnsi="Palatino Linotype"/>
          <w:i/>
          <w:szCs w:val="24"/>
        </w:rPr>
        <w:t>(50</w:t>
      </w:r>
      <w:r w:rsidR="003B658E" w:rsidRPr="00630C71">
        <w:rPr>
          <w:rFonts w:ascii="Palatino Linotype" w:hAnsi="Palatino Linotype"/>
          <w:i/>
          <w:szCs w:val="24"/>
        </w:rPr>
        <w:t xml:space="preserve"> marks)</w:t>
      </w:r>
      <w:r w:rsidR="00630C71" w:rsidRPr="00630C71">
        <w:rPr>
          <w:rFonts w:ascii="Palatino Linotype" w:hAnsi="Palatino Linotype"/>
          <w:b/>
          <w:szCs w:val="24"/>
        </w:rPr>
        <w:t xml:space="preserve"> </w:t>
      </w:r>
    </w:p>
    <w:tbl>
      <w:tblPr>
        <w:tblpPr w:leftFromText="180" w:rightFromText="180" w:vertAnchor="text" w:horzAnchor="margin" w:tblpY="5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89"/>
        <w:gridCol w:w="1375"/>
        <w:gridCol w:w="1574"/>
        <w:gridCol w:w="4111"/>
        <w:gridCol w:w="2077"/>
      </w:tblGrid>
      <w:tr w:rsidR="00630C71" w:rsidRPr="00630C71" w:rsidTr="00630C71">
        <w:trPr>
          <w:trHeight w:val="796"/>
        </w:trPr>
        <w:tc>
          <w:tcPr>
            <w:tcW w:w="1489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POWER</w:t>
            </w:r>
          </w:p>
        </w:tc>
        <w:tc>
          <w:tcPr>
            <w:tcW w:w="1375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BASE</w:t>
            </w:r>
          </w:p>
        </w:tc>
        <w:tc>
          <w:tcPr>
            <w:tcW w:w="1574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EXPONENT</w:t>
            </w:r>
          </w:p>
        </w:tc>
        <w:tc>
          <w:tcPr>
            <w:tcW w:w="4111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REPEATED MULTIPLICATION</w:t>
            </w:r>
          </w:p>
        </w:tc>
        <w:tc>
          <w:tcPr>
            <w:tcW w:w="2077" w:type="dxa"/>
            <w:shd w:val="clear" w:color="auto" w:fill="EAF1DD" w:themeFill="accent3" w:themeFillTint="33"/>
            <w:vAlign w:val="center"/>
          </w:tcPr>
          <w:p w:rsidR="00630C71" w:rsidRPr="008A25A3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 w:val="20"/>
                <w:szCs w:val="24"/>
              </w:rPr>
            </w:pPr>
            <w:r w:rsidRPr="008A25A3">
              <w:rPr>
                <w:rFonts w:ascii="Palatino Linotype" w:hAnsi="Palatino Linotype"/>
                <w:sz w:val="20"/>
                <w:szCs w:val="24"/>
              </w:rPr>
              <w:t>STANDARD FORM</w:t>
            </w:r>
          </w:p>
          <w:p w:rsidR="008A25A3" w:rsidRPr="00630C71" w:rsidRDefault="008A25A3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8A25A3">
              <w:rPr>
                <w:rFonts w:ascii="Palatino Linotype" w:hAnsi="Palatino Linotype"/>
                <w:sz w:val="20"/>
                <w:szCs w:val="24"/>
              </w:rPr>
              <w:t>(SOLVE)</w:t>
            </w:r>
          </w:p>
        </w:tc>
      </w:tr>
      <w:tr w:rsidR="00630C71" w:rsidRPr="00630C71" w:rsidTr="00630C71">
        <w:trPr>
          <w:trHeight w:val="453"/>
        </w:trPr>
        <w:tc>
          <w:tcPr>
            <w:tcW w:w="1489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3</w:t>
            </w:r>
            <w:r w:rsidRPr="00630C71">
              <w:rPr>
                <w:rFonts w:ascii="Palatino Linotype" w:hAnsi="Palatino Linotype"/>
                <w:szCs w:val="24"/>
                <w:vertAlign w:val="superscript"/>
              </w:rPr>
              <w:t>5</w:t>
            </w:r>
          </w:p>
        </w:tc>
        <w:tc>
          <w:tcPr>
            <w:tcW w:w="1375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33281</wp:posOffset>
                      </wp:positionH>
                      <wp:positionV relativeFrom="paragraph">
                        <wp:posOffset>73612</wp:posOffset>
                      </wp:positionV>
                      <wp:extent cx="132480" cy="146880"/>
                      <wp:effectExtent l="19050" t="38100" r="0" b="24765"/>
                      <wp:wrapNone/>
                      <wp:docPr id="30" name="Ink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2480" cy="14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64335C" id="Ink 30" o:spid="_x0000_s1026" type="#_x0000_t75" style="position:absolute;margin-left:17.85pt;margin-top:5.3pt;width:11.5pt;height:12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">
                      <v:imagedata r:id="rId6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1574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99396</wp:posOffset>
                      </wp:positionH>
                      <wp:positionV relativeFrom="paragraph">
                        <wp:posOffset>228052</wp:posOffset>
                      </wp:positionV>
                      <wp:extent cx="32400" cy="360"/>
                      <wp:effectExtent l="38100" t="38100" r="24765" b="19050"/>
                      <wp:wrapNone/>
                      <wp:docPr id="35" name="Ink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40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26121A" id="Ink 35" o:spid="_x0000_s1026" type="#_x0000_t75" style="position:absolute;margin-left:23.05pt;margin-top:17.45pt;width:3.55pt;height:1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">
                      <v:imagedata r:id="rId6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235316</wp:posOffset>
                      </wp:positionH>
                      <wp:positionV relativeFrom="paragraph">
                        <wp:posOffset>51652</wp:posOffset>
                      </wp:positionV>
                      <wp:extent cx="156240" cy="113400"/>
                      <wp:effectExtent l="38100" t="38100" r="34290" b="20320"/>
                      <wp:wrapNone/>
                      <wp:docPr id="34" name="Ink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624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A93EA5" id="Ink 34" o:spid="_x0000_s1026" type="#_x0000_t75" style="position:absolute;margin-left:18.05pt;margin-top:3.55pt;width:13.3pt;height:10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">
                      <v:imagedata r:id="rId6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304796</wp:posOffset>
                      </wp:positionH>
                      <wp:positionV relativeFrom="paragraph">
                        <wp:posOffset>109252</wp:posOffset>
                      </wp:positionV>
                      <wp:extent cx="96840" cy="114120"/>
                      <wp:effectExtent l="38100" t="38100" r="17780" b="19685"/>
                      <wp:wrapNone/>
                      <wp:docPr id="33" name="Ink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840" cy="11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1597A1" id="Ink 33" o:spid="_x0000_s1026" type="#_x0000_t75" style="position:absolute;margin-left:23.5pt;margin-top:8.1pt;width:8.7pt;height:10.0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">
                      <v:imagedata r:id="rId6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61956</wp:posOffset>
                      </wp:positionH>
                      <wp:positionV relativeFrom="paragraph">
                        <wp:posOffset>154252</wp:posOffset>
                      </wp:positionV>
                      <wp:extent cx="360" cy="360"/>
                      <wp:effectExtent l="38100" t="38100" r="19050" b="19050"/>
                      <wp:wrapNone/>
                      <wp:docPr id="32" name="Ink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3B5002" id="Ink 32" o:spid="_x0000_s1026" type="#_x0000_t75" style="position:absolute;margin-left:20.15pt;margin-top:11.65pt;width:1.1pt;height:1.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">
                      <v:imagedata r:id="rId6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43236</wp:posOffset>
                      </wp:positionH>
                      <wp:positionV relativeFrom="paragraph">
                        <wp:posOffset>164692</wp:posOffset>
                      </wp:positionV>
                      <wp:extent cx="360" cy="360"/>
                      <wp:effectExtent l="38100" t="38100" r="19050" b="19050"/>
                      <wp:wrapNone/>
                      <wp:docPr id="31" name="Ink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94E117" id="Ink 31" o:spid="_x0000_s1026" type="#_x0000_t75" style="position:absolute;margin-left:18.65pt;margin-top:12.45pt;width:1.1pt;height:1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">
                      <v:imagedata r:id="rId6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4111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2085586</wp:posOffset>
                      </wp:positionH>
                      <wp:positionV relativeFrom="paragraph">
                        <wp:posOffset>82252</wp:posOffset>
                      </wp:positionV>
                      <wp:extent cx="123480" cy="151560"/>
                      <wp:effectExtent l="38100" t="38100" r="0" b="20320"/>
                      <wp:wrapNone/>
                      <wp:docPr id="110" name="Ink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480" cy="15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8FF425" id="Ink 110" o:spid="_x0000_s1026" type="#_x0000_t75" style="position:absolute;margin-left:163.7pt;margin-top:6pt;width:10.75pt;height:13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">
                      <v:imagedata r:id="rId7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1831426</wp:posOffset>
                      </wp:positionH>
                      <wp:positionV relativeFrom="paragraph">
                        <wp:posOffset>193852</wp:posOffset>
                      </wp:positionV>
                      <wp:extent cx="61920" cy="42480"/>
                      <wp:effectExtent l="38100" t="19050" r="33655" b="34290"/>
                      <wp:wrapNone/>
                      <wp:docPr id="109" name="Ink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4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62A4D7" id="Ink 109" o:spid="_x0000_s1026" type="#_x0000_t75" style="position:absolute;margin-left:143.7pt;margin-top:14.75pt;width:5.95pt;height:4.4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">
                      <v:imagedata r:id="rId7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1847626</wp:posOffset>
                      </wp:positionH>
                      <wp:positionV relativeFrom="paragraph">
                        <wp:posOffset>175132</wp:posOffset>
                      </wp:positionV>
                      <wp:extent cx="88560" cy="45360"/>
                      <wp:effectExtent l="38100" t="38100" r="26035" b="31115"/>
                      <wp:wrapNone/>
                      <wp:docPr id="108" name="Ink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4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647FC" id="Ink 108" o:spid="_x0000_s1026" type="#_x0000_t75" style="position:absolute;margin-left:145pt;margin-top:13.3pt;width:8pt;height:4.6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">
                      <v:imagedata r:id="rId7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1585186</wp:posOffset>
                      </wp:positionH>
                      <wp:positionV relativeFrom="paragraph">
                        <wp:posOffset>80092</wp:posOffset>
                      </wp:positionV>
                      <wp:extent cx="118080" cy="148320"/>
                      <wp:effectExtent l="38100" t="38100" r="15875" b="23495"/>
                      <wp:wrapNone/>
                      <wp:docPr id="107" name="Ink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08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D4CE26" id="Ink 107" o:spid="_x0000_s1026" type="#_x0000_t75" style="position:absolute;margin-left:124.3pt;margin-top:5.8pt;width:10.35pt;height:12.7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">
                      <v:imagedata r:id="rId7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1371346</wp:posOffset>
                      </wp:positionH>
                      <wp:positionV relativeFrom="paragraph">
                        <wp:posOffset>148852</wp:posOffset>
                      </wp:positionV>
                      <wp:extent cx="64440" cy="71640"/>
                      <wp:effectExtent l="38100" t="38100" r="31115" b="24130"/>
                      <wp:wrapNone/>
                      <wp:docPr id="106" name="Ink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44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70F3EA" id="Ink 106" o:spid="_x0000_s1026" type="#_x0000_t75" style="position:absolute;margin-left:107.5pt;margin-top:11.2pt;width:6.1pt;height:6.7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">
                      <v:imagedata r:id="rId8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1371346</wp:posOffset>
                      </wp:positionH>
                      <wp:positionV relativeFrom="paragraph">
                        <wp:posOffset>133012</wp:posOffset>
                      </wp:positionV>
                      <wp:extent cx="56520" cy="71640"/>
                      <wp:effectExtent l="38100" t="38100" r="19685" b="24130"/>
                      <wp:wrapNone/>
                      <wp:docPr id="105" name="Ink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52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139816" id="Ink 105" o:spid="_x0000_s1026" type="#_x0000_t75" style="position:absolute;margin-left:107.5pt;margin-top:9.95pt;width:5.45pt;height:6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">
                      <v:imagedata r:id="rId8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1140946</wp:posOffset>
                      </wp:positionH>
                      <wp:positionV relativeFrom="paragraph">
                        <wp:posOffset>66772</wp:posOffset>
                      </wp:positionV>
                      <wp:extent cx="115920" cy="148680"/>
                      <wp:effectExtent l="38100" t="38100" r="17780" b="22860"/>
                      <wp:wrapNone/>
                      <wp:docPr id="104" name="Ink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920" cy="14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B75E19" id="Ink 104" o:spid="_x0000_s1026" type="#_x0000_t75" style="position:absolute;margin-left:89.35pt;margin-top:4.75pt;width:10.2pt;height:12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">
                      <v:imagedata r:id="rId8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924226</wp:posOffset>
                      </wp:positionH>
                      <wp:positionV relativeFrom="paragraph">
                        <wp:posOffset>154252</wp:posOffset>
                      </wp:positionV>
                      <wp:extent cx="61920" cy="47880"/>
                      <wp:effectExtent l="38100" t="38100" r="33655" b="28575"/>
                      <wp:wrapNone/>
                      <wp:docPr id="103" name="Ink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88C059" id="Ink 103" o:spid="_x0000_s1026" type="#_x0000_t75" style="position:absolute;margin-left:72.25pt;margin-top:11.65pt;width:5.95pt;height:4.8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">
                      <v:imagedata r:id="rId8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921706</wp:posOffset>
                      </wp:positionH>
                      <wp:positionV relativeFrom="paragraph">
                        <wp:posOffset>133012</wp:posOffset>
                      </wp:positionV>
                      <wp:extent cx="77760" cy="77040"/>
                      <wp:effectExtent l="38100" t="38100" r="17780" b="18415"/>
                      <wp:wrapNone/>
                      <wp:docPr id="102" name="Ink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76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7F6633" id="Ink 102" o:spid="_x0000_s1026" type="#_x0000_t75" style="position:absolute;margin-left:72.1pt;margin-top:9.95pt;width:7.15pt;height:7.1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">
                      <v:imagedata r:id="rId8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723706</wp:posOffset>
                      </wp:positionH>
                      <wp:positionV relativeFrom="paragraph">
                        <wp:posOffset>81892</wp:posOffset>
                      </wp:positionV>
                      <wp:extent cx="88560" cy="141480"/>
                      <wp:effectExtent l="38100" t="38100" r="26035" b="30480"/>
                      <wp:wrapNone/>
                      <wp:docPr id="101" name="Ink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14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C281F" id="Ink 101" o:spid="_x0000_s1026" type="#_x0000_t75" style="position:absolute;margin-left:56.5pt;margin-top:5.95pt;width:8pt;height:12.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">
                      <v:imagedata r:id="rId9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522826</wp:posOffset>
                      </wp:positionH>
                      <wp:positionV relativeFrom="paragraph">
                        <wp:posOffset>162172</wp:posOffset>
                      </wp:positionV>
                      <wp:extent cx="64800" cy="53280"/>
                      <wp:effectExtent l="38100" t="38100" r="30480" b="23495"/>
                      <wp:wrapNone/>
                      <wp:docPr id="100" name="Ink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29AF3" id="Ink 100" o:spid="_x0000_s1026" type="#_x0000_t75" style="position:absolute;margin-left:40.65pt;margin-top:12.25pt;width:6.1pt;height:5.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">
                      <v:imagedata r:id="rId9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504106</wp:posOffset>
                      </wp:positionH>
                      <wp:positionV relativeFrom="paragraph">
                        <wp:posOffset>127612</wp:posOffset>
                      </wp:positionV>
                      <wp:extent cx="72720" cy="82440"/>
                      <wp:effectExtent l="38100" t="19050" r="22860" b="32385"/>
                      <wp:wrapNone/>
                      <wp:docPr id="99" name="Ink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20" cy="8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33AEF" id="Ink 99" o:spid="_x0000_s1026" type="#_x0000_t75" style="position:absolute;margin-left:39.2pt;margin-top:9.55pt;width:6.8pt;height:7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">
                      <v:imagedata r:id="rId9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42026</wp:posOffset>
                      </wp:positionH>
                      <wp:positionV relativeFrom="paragraph">
                        <wp:posOffset>80092</wp:posOffset>
                      </wp:positionV>
                      <wp:extent cx="115560" cy="150840"/>
                      <wp:effectExtent l="38100" t="38100" r="18415" b="20955"/>
                      <wp:wrapNone/>
                      <wp:docPr id="98" name="Ink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56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E6F3DC" id="Ink 98" o:spid="_x0000_s1026" type="#_x0000_t75" style="position:absolute;margin-left:18.55pt;margin-top:5.8pt;width:10.15pt;height:12.9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">
                      <v:imagedata r:id="rId9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2077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23141</wp:posOffset>
                      </wp:positionH>
                      <wp:positionV relativeFrom="paragraph">
                        <wp:posOffset>228052</wp:posOffset>
                      </wp:positionV>
                      <wp:extent cx="360" cy="360"/>
                      <wp:effectExtent l="38100" t="38100" r="19050" b="19050"/>
                      <wp:wrapNone/>
                      <wp:docPr id="45" name="Ink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BBE04B" id="Ink 45" o:spid="_x0000_s1026" type="#_x0000_t75" style="position:absolute;margin-left:48.55pt;margin-top:17.45pt;width:1.1pt;height:1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">
                      <v:imagedata r:id="rId9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628541</wp:posOffset>
                      </wp:positionH>
                      <wp:positionV relativeFrom="paragraph">
                        <wp:posOffset>65332</wp:posOffset>
                      </wp:positionV>
                      <wp:extent cx="142920" cy="147240"/>
                      <wp:effectExtent l="38100" t="38100" r="28575" b="24765"/>
                      <wp:wrapNone/>
                      <wp:docPr id="44" name="Ink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920" cy="14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2F56A5" id="Ink 44" o:spid="_x0000_s1026" type="#_x0000_t75" style="position:absolute;margin-left:49pt;margin-top:4.65pt;width:12.25pt;height:12.6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">
                      <v:imagedata r:id="rId10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455381</wp:posOffset>
                      </wp:positionH>
                      <wp:positionV relativeFrom="paragraph">
                        <wp:posOffset>88012</wp:posOffset>
                      </wp:positionV>
                      <wp:extent cx="61920" cy="140400"/>
                      <wp:effectExtent l="38100" t="38100" r="33655" b="31115"/>
                      <wp:wrapNone/>
                      <wp:docPr id="37" name="Ink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886F67" id="Ink 37" o:spid="_x0000_s1026" type="#_x0000_t75" style="position:absolute;margin-left:35.35pt;margin-top:6.45pt;width:5.95pt;height:12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">
                      <v:imagedata r:id="rId10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299501</wp:posOffset>
                      </wp:positionH>
                      <wp:positionV relativeFrom="paragraph">
                        <wp:posOffset>97372</wp:posOffset>
                      </wp:positionV>
                      <wp:extent cx="110160" cy="112680"/>
                      <wp:effectExtent l="38100" t="38100" r="23495" b="20955"/>
                      <wp:wrapNone/>
                      <wp:docPr id="36" name="Ink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0160" cy="11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BE5C1C" id="Ink 36" o:spid="_x0000_s1026" type="#_x0000_t75" style="position:absolute;margin-left:23.1pt;margin-top:7.15pt;width:9.7pt;height:9.9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">
                      <v:imagedata r:id="rId10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630C71" w:rsidRPr="00630C71" w:rsidTr="00630C71">
        <w:trPr>
          <w:trHeight w:val="453"/>
        </w:trPr>
        <w:tc>
          <w:tcPr>
            <w:tcW w:w="1489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(–2)</w:t>
            </w:r>
            <w:r w:rsidRPr="00630C71">
              <w:rPr>
                <w:rFonts w:ascii="Palatino Linotype" w:hAnsi="Palatino Linotype"/>
                <w:szCs w:val="24"/>
                <w:vertAlign w:val="superscript"/>
              </w:rPr>
              <w:t>4</w:t>
            </w:r>
          </w:p>
        </w:tc>
        <w:tc>
          <w:tcPr>
            <w:tcW w:w="1375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302761</wp:posOffset>
                      </wp:positionH>
                      <wp:positionV relativeFrom="paragraph">
                        <wp:posOffset>75887</wp:posOffset>
                      </wp:positionV>
                      <wp:extent cx="158400" cy="146880"/>
                      <wp:effectExtent l="19050" t="38100" r="32385" b="24765"/>
                      <wp:wrapNone/>
                      <wp:docPr id="73" name="Ink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8400" cy="14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47A0EE" id="Ink 73" o:spid="_x0000_s1026" type="#_x0000_t75" style="position:absolute;margin-left:23.35pt;margin-top:5.5pt;width:13.5pt;height:12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">
                      <v:imagedata r:id="rId10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104761</wp:posOffset>
                      </wp:positionH>
                      <wp:positionV relativeFrom="paragraph">
                        <wp:posOffset>180287</wp:posOffset>
                      </wp:positionV>
                      <wp:extent cx="123480" cy="8280"/>
                      <wp:effectExtent l="38100" t="38100" r="29210" b="29845"/>
                      <wp:wrapNone/>
                      <wp:docPr id="72" name="Ink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4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246324" id="Ink 72" o:spid="_x0000_s1026" type="#_x0000_t75" style="position:absolute;margin-left:7.75pt;margin-top:13.7pt;width:10.75pt;height:1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">
                      <v:imagedata r:id="rId10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1574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43236</wp:posOffset>
                      </wp:positionH>
                      <wp:positionV relativeFrom="paragraph">
                        <wp:posOffset>82367</wp:posOffset>
                      </wp:positionV>
                      <wp:extent cx="104760" cy="148320"/>
                      <wp:effectExtent l="38100" t="38100" r="29210" b="23495"/>
                      <wp:wrapNone/>
                      <wp:docPr id="74" name="Ink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76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B99AB2" id="Ink 74" o:spid="_x0000_s1026" type="#_x0000_t75" style="position:absolute;margin-left:18.65pt;margin-top:6pt;width:9.35pt;height:12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">
                      <v:imagedata r:id="rId11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4111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2211586</wp:posOffset>
                      </wp:positionH>
                      <wp:positionV relativeFrom="paragraph">
                        <wp:posOffset>45287</wp:posOffset>
                      </wp:positionV>
                      <wp:extent cx="61920" cy="185400"/>
                      <wp:effectExtent l="38100" t="38100" r="14605" b="24765"/>
                      <wp:wrapNone/>
                      <wp:docPr id="97" name="Ink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18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68650B" id="Ink 97" o:spid="_x0000_s1026" type="#_x0000_t75" style="position:absolute;margin-left:173.65pt;margin-top:3.05pt;width:5.95pt;height:15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">
                      <v:imagedata r:id="rId11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2112586</wp:posOffset>
                      </wp:positionH>
                      <wp:positionV relativeFrom="paragraph">
                        <wp:posOffset>100727</wp:posOffset>
                      </wp:positionV>
                      <wp:extent cx="56520" cy="104400"/>
                      <wp:effectExtent l="38100" t="38100" r="19685" b="29210"/>
                      <wp:wrapNone/>
                      <wp:docPr id="96" name="Ink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52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2D1607" id="Ink 96" o:spid="_x0000_s1026" type="#_x0000_t75" style="position:absolute;margin-left:165.85pt;margin-top:7.45pt;width:5.45pt;height:9.2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">
                      <v:imagedata r:id="rId11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1997386</wp:posOffset>
                      </wp:positionH>
                      <wp:positionV relativeFrom="paragraph">
                        <wp:posOffset>148607</wp:posOffset>
                      </wp:positionV>
                      <wp:extent cx="29880" cy="360"/>
                      <wp:effectExtent l="38100" t="38100" r="27305" b="19050"/>
                      <wp:wrapNone/>
                      <wp:docPr id="95" name="Ink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88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E6934B" id="Ink 95" o:spid="_x0000_s1026" type="#_x0000_t75" style="position:absolute;margin-left:156.75pt;margin-top:11.2pt;width:3.35pt;height:1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">
                      <v:imagedata r:id="rId11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1916386</wp:posOffset>
                      </wp:positionH>
                      <wp:positionV relativeFrom="paragraph">
                        <wp:posOffset>76967</wp:posOffset>
                      </wp:positionV>
                      <wp:extent cx="68040" cy="159120"/>
                      <wp:effectExtent l="38100" t="38100" r="27305" b="31750"/>
                      <wp:wrapNone/>
                      <wp:docPr id="94" name="Ink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040" cy="15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5668B3" id="Ink 94" o:spid="_x0000_s1026" type="#_x0000_t75" style="position:absolute;margin-left:150.4pt;margin-top:5.55pt;width:6.4pt;height:13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">
                      <v:imagedata r:id="rId11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764466</wp:posOffset>
                      </wp:positionH>
                      <wp:positionV relativeFrom="paragraph">
                        <wp:posOffset>135287</wp:posOffset>
                      </wp:positionV>
                      <wp:extent cx="46080" cy="77040"/>
                      <wp:effectExtent l="38100" t="38100" r="30480" b="18415"/>
                      <wp:wrapNone/>
                      <wp:docPr id="93" name="Ink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08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0AD360" id="Ink 93" o:spid="_x0000_s1026" type="#_x0000_t75" style="position:absolute;margin-left:138.45pt;margin-top:10.15pt;width:4.7pt;height:7.1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">
                      <v:imagedata r:id="rId12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769866</wp:posOffset>
                      </wp:positionH>
                      <wp:positionV relativeFrom="paragraph">
                        <wp:posOffset>121967</wp:posOffset>
                      </wp:positionV>
                      <wp:extent cx="72720" cy="79920"/>
                      <wp:effectExtent l="38100" t="38100" r="22860" b="15875"/>
                      <wp:wrapNone/>
                      <wp:docPr id="92" name="Ink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2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8A098D" id="Ink 92" o:spid="_x0000_s1026" type="#_x0000_t75" style="position:absolute;margin-left:138.85pt;margin-top:9.1pt;width:6.8pt;height:7.3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">
                      <v:imagedata r:id="rId12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1614706</wp:posOffset>
                      </wp:positionH>
                      <wp:positionV relativeFrom="paragraph">
                        <wp:posOffset>42767</wp:posOffset>
                      </wp:positionV>
                      <wp:extent cx="86760" cy="209160"/>
                      <wp:effectExtent l="38100" t="38100" r="8890" b="19685"/>
                      <wp:wrapNone/>
                      <wp:docPr id="91" name="Ink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20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B1D5CC" id="Ink 91" o:spid="_x0000_s1026" type="#_x0000_t75" style="position:absolute;margin-left:126.65pt;margin-top:2.85pt;width:7.9pt;height:17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">
                      <v:imagedata r:id="rId12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1486186</wp:posOffset>
                      </wp:positionH>
                      <wp:positionV relativeFrom="paragraph">
                        <wp:posOffset>100727</wp:posOffset>
                      </wp:positionV>
                      <wp:extent cx="78120" cy="109080"/>
                      <wp:effectExtent l="19050" t="38100" r="17145" b="24765"/>
                      <wp:wrapNone/>
                      <wp:docPr id="90" name="Ink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12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B7599" id="Ink 90" o:spid="_x0000_s1026" type="#_x0000_t75" style="position:absolute;margin-left:116.5pt;margin-top:7.45pt;width:7.15pt;height:9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">
                      <v:imagedata r:id="rId12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1390066</wp:posOffset>
                      </wp:positionH>
                      <wp:positionV relativeFrom="paragraph">
                        <wp:posOffset>161567</wp:posOffset>
                      </wp:positionV>
                      <wp:extent cx="29520" cy="5760"/>
                      <wp:effectExtent l="38100" t="19050" r="27940" b="32385"/>
                      <wp:wrapNone/>
                      <wp:docPr id="89" name="Ink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52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784439" id="Ink 89" o:spid="_x0000_s1026" type="#_x0000_t75" style="position:absolute;margin-left:108.95pt;margin-top:12.2pt;width:3.35pt;height:1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">
                      <v:imagedata r:id="rId12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1293586</wp:posOffset>
                      </wp:positionH>
                      <wp:positionV relativeFrom="paragraph">
                        <wp:posOffset>69047</wp:posOffset>
                      </wp:positionV>
                      <wp:extent cx="91440" cy="185760"/>
                      <wp:effectExtent l="38100" t="38100" r="22860" b="24130"/>
                      <wp:wrapNone/>
                      <wp:docPr id="88" name="Ink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18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D99AAE" id="Ink 88" o:spid="_x0000_s1026" type="#_x0000_t75" style="position:absolute;margin-left:101.35pt;margin-top:4.95pt;width:8.2pt;height:15.7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">
                      <v:imagedata r:id="rId13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095586</wp:posOffset>
                      </wp:positionH>
                      <wp:positionV relativeFrom="paragraph">
                        <wp:posOffset>143207</wp:posOffset>
                      </wp:positionV>
                      <wp:extent cx="80640" cy="92880"/>
                      <wp:effectExtent l="19050" t="38100" r="34290" b="21590"/>
                      <wp:wrapNone/>
                      <wp:docPr id="87" name="Ink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64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3B4165" id="Ink 87" o:spid="_x0000_s1026" type="#_x0000_t75" style="position:absolute;margin-left:85.75pt;margin-top:10.8pt;width:7.45pt;height:8.3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">
                      <v:imagedata r:id="rId13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1111786</wp:posOffset>
                      </wp:positionH>
                      <wp:positionV relativeFrom="paragraph">
                        <wp:posOffset>132767</wp:posOffset>
                      </wp:positionV>
                      <wp:extent cx="69840" cy="79560"/>
                      <wp:effectExtent l="38100" t="38100" r="26035" b="15875"/>
                      <wp:wrapNone/>
                      <wp:docPr id="86" name="Ink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84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70A04F" id="Ink 86" o:spid="_x0000_s1026" type="#_x0000_t75" style="position:absolute;margin-left:87.05pt;margin-top:9.95pt;width:6.6pt;height:7.3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">
                      <v:imagedata r:id="rId13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937546</wp:posOffset>
                      </wp:positionH>
                      <wp:positionV relativeFrom="paragraph">
                        <wp:posOffset>45287</wp:posOffset>
                      </wp:positionV>
                      <wp:extent cx="91080" cy="204120"/>
                      <wp:effectExtent l="38100" t="38100" r="4445" b="24765"/>
                      <wp:wrapNone/>
                      <wp:docPr id="85" name="Ink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080" cy="20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DFB8FA" id="Ink 85" o:spid="_x0000_s1026" type="#_x0000_t75" style="position:absolute;margin-left:73.3pt;margin-top:3.05pt;width:8.2pt;height:17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">
                      <v:imagedata r:id="rId13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806506</wp:posOffset>
                      </wp:positionH>
                      <wp:positionV relativeFrom="paragraph">
                        <wp:posOffset>100727</wp:posOffset>
                      </wp:positionV>
                      <wp:extent cx="126360" cy="124920"/>
                      <wp:effectExtent l="38100" t="38100" r="26670" b="27940"/>
                      <wp:wrapNone/>
                      <wp:docPr id="84" name="Ink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36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C836A4" id="Ink 84" o:spid="_x0000_s1026" type="#_x0000_t75" style="position:absolute;margin-left:63pt;margin-top:7.45pt;width:11.05pt;height:10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">
                      <v:imagedata r:id="rId13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822706</wp:posOffset>
                      </wp:positionH>
                      <wp:positionV relativeFrom="paragraph">
                        <wp:posOffset>108647</wp:posOffset>
                      </wp:positionV>
                      <wp:extent cx="360" cy="360"/>
                      <wp:effectExtent l="38100" t="38100" r="19050" b="19050"/>
                      <wp:wrapNone/>
                      <wp:docPr id="83" name="Ink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331DD9" id="Ink 83" o:spid="_x0000_s1026" type="#_x0000_t75" style="position:absolute;margin-left:64.3pt;margin-top:8.05pt;width:1.1pt;height:1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">
                      <v:imagedata r:id="rId1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704986</wp:posOffset>
                      </wp:positionH>
                      <wp:positionV relativeFrom="paragraph">
                        <wp:posOffset>159047</wp:posOffset>
                      </wp:positionV>
                      <wp:extent cx="34920" cy="2880"/>
                      <wp:effectExtent l="38100" t="38100" r="22860" b="16510"/>
                      <wp:wrapNone/>
                      <wp:docPr id="82" name="Ink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92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5508EC" id="Ink 82" o:spid="_x0000_s1026" type="#_x0000_t75" style="position:absolute;margin-left:55pt;margin-top:11.9pt;width:3.85pt;height:1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">
                      <v:imagedata r:id="rId14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643066</wp:posOffset>
                      </wp:positionH>
                      <wp:positionV relativeFrom="paragraph">
                        <wp:posOffset>92807</wp:posOffset>
                      </wp:positionV>
                      <wp:extent cx="40680" cy="154080"/>
                      <wp:effectExtent l="38100" t="38100" r="16510" b="17780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6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A940F8" id="Ink 81" o:spid="_x0000_s1026" type="#_x0000_t75" style="position:absolute;margin-left:50.15pt;margin-top:6.8pt;width:4.2pt;height:13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">
                      <v:imagedata r:id="rId14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455866</wp:posOffset>
                      </wp:positionH>
                      <wp:positionV relativeFrom="paragraph">
                        <wp:posOffset>124487</wp:posOffset>
                      </wp:positionV>
                      <wp:extent cx="83520" cy="90360"/>
                      <wp:effectExtent l="38100" t="38100" r="31115" b="24130"/>
                      <wp:wrapNone/>
                      <wp:docPr id="80" name="Ink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E4F36C" id="Ink 80" o:spid="_x0000_s1026" type="#_x0000_t75" style="position:absolute;margin-left:35.4pt;margin-top:9.3pt;width:7.65pt;height:8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">
                      <v:imagedata r:id="rId14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464146</wp:posOffset>
                      </wp:positionH>
                      <wp:positionV relativeFrom="paragraph">
                        <wp:posOffset>153647</wp:posOffset>
                      </wp:positionV>
                      <wp:extent cx="61920" cy="66600"/>
                      <wp:effectExtent l="38100" t="38100" r="33655" b="29210"/>
                      <wp:wrapNone/>
                      <wp:docPr id="79" name="Ink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9A8DD2" id="Ink 79" o:spid="_x0000_s1026" type="#_x0000_t75" style="position:absolute;margin-left:36.05pt;margin-top:11.6pt;width:5.95pt;height:6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">
                      <v:imagedata r:id="rId14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38626</wp:posOffset>
                      </wp:positionH>
                      <wp:positionV relativeFrom="paragraph">
                        <wp:posOffset>53207</wp:posOffset>
                      </wp:positionV>
                      <wp:extent cx="72360" cy="188280"/>
                      <wp:effectExtent l="38100" t="38100" r="23495" b="21590"/>
                      <wp:wrapNone/>
                      <wp:docPr id="78" name="Ink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360" cy="18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63C54F" id="Ink 78" o:spid="_x0000_s1026" type="#_x0000_t75" style="position:absolute;margin-left:2.55pt;margin-top:3.7pt;width:6.8pt;height:15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">
                      <v:imagedata r:id="rId14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359746</wp:posOffset>
                      </wp:positionH>
                      <wp:positionV relativeFrom="paragraph">
                        <wp:posOffset>66527</wp:posOffset>
                      </wp:positionV>
                      <wp:extent cx="40680" cy="182880"/>
                      <wp:effectExtent l="38100" t="38100" r="16510" b="26670"/>
                      <wp:wrapNone/>
                      <wp:docPr id="77" name="Ink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680" cy="18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26F675" id="Ink 77" o:spid="_x0000_s1026" type="#_x0000_t75" style="position:absolute;margin-left:27.85pt;margin-top:4.75pt;width:4.2pt;height:15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">
                      <v:imagedata r:id="rId15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28706</wp:posOffset>
                      </wp:positionH>
                      <wp:positionV relativeFrom="paragraph">
                        <wp:posOffset>94607</wp:posOffset>
                      </wp:positionV>
                      <wp:extent cx="75960" cy="128160"/>
                      <wp:effectExtent l="38100" t="38100" r="19685" b="24765"/>
                      <wp:wrapNone/>
                      <wp:docPr id="76" name="Ink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96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050A67" id="Ink 76" o:spid="_x0000_s1026" type="#_x0000_t75" style="position:absolute;margin-left:17.5pt;margin-top:6.95pt;width:7.05pt;height:11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">
                      <v:imagedata r:id="rId15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02706</wp:posOffset>
                      </wp:positionH>
                      <wp:positionV relativeFrom="paragraph">
                        <wp:posOffset>132767</wp:posOffset>
                      </wp:positionV>
                      <wp:extent cx="67320" cy="360"/>
                      <wp:effectExtent l="38100" t="38100" r="27940" b="19050"/>
                      <wp:wrapNone/>
                      <wp:docPr id="75" name="Ink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668374" id="Ink 75" o:spid="_x0000_s1026" type="#_x0000_t75" style="position:absolute;margin-left:7.6pt;margin-top:9.95pt;width:6.3pt;height:1.1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">
                      <v:imagedata r:id="rId15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2077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454301</wp:posOffset>
                      </wp:positionH>
                      <wp:positionV relativeFrom="paragraph">
                        <wp:posOffset>116567</wp:posOffset>
                      </wp:positionV>
                      <wp:extent cx="111240" cy="124920"/>
                      <wp:effectExtent l="38100" t="38100" r="22225" b="27940"/>
                      <wp:wrapNone/>
                      <wp:docPr id="47" name="Ink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24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AA05D1" id="Ink 47" o:spid="_x0000_s1026" type="#_x0000_t75" style="position:absolute;margin-left:35.25pt;margin-top:8.7pt;width:9.8pt;height:10.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">
                      <v:imagedata r:id="rId15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61061</wp:posOffset>
                      </wp:positionH>
                      <wp:positionV relativeFrom="paragraph">
                        <wp:posOffset>106127</wp:posOffset>
                      </wp:positionV>
                      <wp:extent cx="8280" cy="127440"/>
                      <wp:effectExtent l="38100" t="38100" r="29845" b="25400"/>
                      <wp:wrapNone/>
                      <wp:docPr id="46" name="Ink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" cy="12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FB7F70" id="Ink 46" o:spid="_x0000_s1026" type="#_x0000_t75" style="position:absolute;margin-left:27.95pt;margin-top:7.85pt;width:1.65pt;height:11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">
                      <v:imagedata r:id="rId15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630C71" w:rsidRPr="00630C71" w:rsidTr="00630C71">
        <w:trPr>
          <w:trHeight w:val="468"/>
        </w:trPr>
        <w:tc>
          <w:tcPr>
            <w:tcW w:w="1489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98236</wp:posOffset>
                      </wp:positionH>
                      <wp:positionV relativeFrom="paragraph">
                        <wp:posOffset>119202</wp:posOffset>
                      </wp:positionV>
                      <wp:extent cx="21960" cy="145800"/>
                      <wp:effectExtent l="38100" t="38100" r="16510" b="26035"/>
                      <wp:wrapNone/>
                      <wp:docPr id="71" name="Ink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96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AEA168" id="Ink 71" o:spid="_x0000_s1026" type="#_x0000_t75" style="position:absolute;margin-left:23pt;margin-top:8.9pt;width:2.8pt;height:12.5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">
                      <v:imagedata r:id="rId16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552396</wp:posOffset>
                      </wp:positionH>
                      <wp:positionV relativeFrom="paragraph">
                        <wp:posOffset>129642</wp:posOffset>
                      </wp:positionV>
                      <wp:extent cx="63000" cy="34920"/>
                      <wp:effectExtent l="38100" t="38100" r="32385" b="22860"/>
                      <wp:wrapNone/>
                      <wp:docPr id="70" name="Ink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000" cy="3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D706B9" id="Ink 70" o:spid="_x0000_s1026" type="#_x0000_t75" style="position:absolute;margin-left:43pt;margin-top:9.7pt;width:6pt;height:3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">
                      <v:imagedata r:id="rId16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549876</wp:posOffset>
                      </wp:positionH>
                      <wp:positionV relativeFrom="paragraph">
                        <wp:posOffset>71322</wp:posOffset>
                      </wp:positionV>
                      <wp:extent cx="67320" cy="42840"/>
                      <wp:effectExtent l="38100" t="19050" r="27940" b="33655"/>
                      <wp:wrapNone/>
                      <wp:docPr id="69" name="Ink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4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28AFBC" id="Ink 69" o:spid="_x0000_s1026" type="#_x0000_t75" style="position:absolute;margin-left:42.8pt;margin-top:5.1pt;width:6.3pt;height:4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">
                      <v:imagedata r:id="rId16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571116</wp:posOffset>
                      </wp:positionH>
                      <wp:positionV relativeFrom="paragraph">
                        <wp:posOffset>150882</wp:posOffset>
                      </wp:positionV>
                      <wp:extent cx="67320" cy="13680"/>
                      <wp:effectExtent l="38100" t="38100" r="27940" b="24765"/>
                      <wp:wrapNone/>
                      <wp:docPr id="68" name="Ink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8494F9" id="Ink 68" o:spid="_x0000_s1026" type="#_x0000_t75" style="position:absolute;margin-left:44.45pt;margin-top:11.4pt;width:6.3pt;height:2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">
                      <v:imagedata r:id="rId16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573996</wp:posOffset>
                      </wp:positionH>
                      <wp:positionV relativeFrom="paragraph">
                        <wp:posOffset>52962</wp:posOffset>
                      </wp:positionV>
                      <wp:extent cx="48600" cy="61200"/>
                      <wp:effectExtent l="38100" t="38100" r="27940" b="34290"/>
                      <wp:wrapNone/>
                      <wp:docPr id="67" name="Ink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60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54E9C9" id="Ink 67" o:spid="_x0000_s1026" type="#_x0000_t75" style="position:absolute;margin-left:44.7pt;margin-top:3.65pt;width:4.9pt;height:5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">
                      <v:imagedata r:id="rId16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533676</wp:posOffset>
                      </wp:positionH>
                      <wp:positionV relativeFrom="paragraph">
                        <wp:posOffset>95082</wp:posOffset>
                      </wp:positionV>
                      <wp:extent cx="360" cy="360"/>
                      <wp:effectExtent l="38100" t="38100" r="19050" b="19050"/>
                      <wp:wrapNone/>
                      <wp:docPr id="66" name="Ink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8AED63" id="Ink 66" o:spid="_x0000_s1026" type="#_x0000_t75" style="position:absolute;margin-left:41.5pt;margin-top:7pt;width:1.1pt;height:1.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">
                      <v:imagedata r:id="rId17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391836</wp:posOffset>
                      </wp:positionH>
                      <wp:positionV relativeFrom="paragraph">
                        <wp:posOffset>124242</wp:posOffset>
                      </wp:positionV>
                      <wp:extent cx="126720" cy="132840"/>
                      <wp:effectExtent l="38100" t="38100" r="26035" b="19685"/>
                      <wp:wrapNone/>
                      <wp:docPr id="65" name="Ink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720" cy="13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BB2497" id="Ink 65" o:spid="_x0000_s1026" type="#_x0000_t75" style="position:absolute;margin-left:30.35pt;margin-top:9.3pt;width:11.05pt;height:11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">
                      <v:imagedata r:id="rId17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314436</wp:posOffset>
                      </wp:positionH>
                      <wp:positionV relativeFrom="paragraph">
                        <wp:posOffset>200922</wp:posOffset>
                      </wp:positionV>
                      <wp:extent cx="360" cy="48240"/>
                      <wp:effectExtent l="38100" t="38100" r="19050" b="28575"/>
                      <wp:wrapNone/>
                      <wp:docPr id="64" name="Ink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51A3A" id="Ink 64" o:spid="_x0000_s1026" type="#_x0000_t75" style="position:absolute;margin-left:24.25pt;margin-top:15.3pt;width:1.1pt;height:4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">
                      <v:imagedata r:id="rId17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1375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1574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3</w:t>
            </w:r>
          </w:p>
        </w:tc>
        <w:tc>
          <w:tcPr>
            <w:tcW w:w="4111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1600666</wp:posOffset>
                      </wp:positionH>
                      <wp:positionV relativeFrom="paragraph">
                        <wp:posOffset>82122</wp:posOffset>
                      </wp:positionV>
                      <wp:extent cx="132840" cy="168840"/>
                      <wp:effectExtent l="38100" t="38100" r="19685" b="22225"/>
                      <wp:wrapNone/>
                      <wp:docPr id="120" name="Ink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2840" cy="16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F62990" id="Ink 120" o:spid="_x0000_s1026" type="#_x0000_t75" style="position:absolute;margin-left:125.55pt;margin-top:5.95pt;width:11.5pt;height:14.3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">
                      <v:imagedata r:id="rId17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1494466</wp:posOffset>
                      </wp:positionH>
                      <wp:positionV relativeFrom="paragraph">
                        <wp:posOffset>105882</wp:posOffset>
                      </wp:positionV>
                      <wp:extent cx="40680" cy="124560"/>
                      <wp:effectExtent l="38100" t="38100" r="16510" b="27940"/>
                      <wp:wrapNone/>
                      <wp:docPr id="119" name="Ink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68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69C90C" id="Ink 119" o:spid="_x0000_s1026" type="#_x0000_t75" style="position:absolute;margin-left:117.15pt;margin-top:7.85pt;width:4.2pt;height:10.8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">
                      <v:imagedata r:id="rId17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1237426</wp:posOffset>
                      </wp:positionH>
                      <wp:positionV relativeFrom="paragraph">
                        <wp:posOffset>127122</wp:posOffset>
                      </wp:positionV>
                      <wp:extent cx="67320" cy="100800"/>
                      <wp:effectExtent l="38100" t="38100" r="27940" b="33020"/>
                      <wp:wrapNone/>
                      <wp:docPr id="118" name="Ink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75249E" id="Ink 118" o:spid="_x0000_s1026" type="#_x0000_t75" style="position:absolute;margin-left:96.95pt;margin-top:9.5pt;width:6.3pt;height:9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">
                      <v:imagedata r:id="rId18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226626</wp:posOffset>
                      </wp:positionH>
                      <wp:positionV relativeFrom="paragraph">
                        <wp:posOffset>129642</wp:posOffset>
                      </wp:positionV>
                      <wp:extent cx="64800" cy="69120"/>
                      <wp:effectExtent l="38100" t="38100" r="30480" b="26670"/>
                      <wp:wrapNone/>
                      <wp:docPr id="117" name="Ink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D164FE" id="Ink 117" o:spid="_x0000_s1026" type="#_x0000_t75" style="position:absolute;margin-left:96.1pt;margin-top:9.7pt;width:6.1pt;height:6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">
                      <v:imagedata r:id="rId18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991186</wp:posOffset>
                      </wp:positionH>
                      <wp:positionV relativeFrom="paragraph">
                        <wp:posOffset>119202</wp:posOffset>
                      </wp:positionV>
                      <wp:extent cx="91440" cy="119880"/>
                      <wp:effectExtent l="38100" t="19050" r="3810" b="33020"/>
                      <wp:wrapNone/>
                      <wp:docPr id="116" name="Ink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11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B39741" id="Ink 116" o:spid="_x0000_s1026" type="#_x0000_t75" style="position:absolute;margin-left:77.55pt;margin-top:8.9pt;width:8.2pt;height:10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">
                      <v:imagedata r:id="rId18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902986</wp:posOffset>
                      </wp:positionH>
                      <wp:positionV relativeFrom="paragraph">
                        <wp:posOffset>100482</wp:posOffset>
                      </wp:positionV>
                      <wp:extent cx="8280" cy="117000"/>
                      <wp:effectExtent l="38100" t="38100" r="29845" b="16510"/>
                      <wp:wrapNone/>
                      <wp:docPr id="115" name="Ink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69E243" id="Ink 115" o:spid="_x0000_s1026" type="#_x0000_t75" style="position:absolute;margin-left:70.6pt;margin-top:7.4pt;width:1.65pt;height:10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">
                      <v:imagedata r:id="rId18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611386</wp:posOffset>
                      </wp:positionH>
                      <wp:positionV relativeFrom="paragraph">
                        <wp:posOffset>124242</wp:posOffset>
                      </wp:positionV>
                      <wp:extent cx="72360" cy="82440"/>
                      <wp:effectExtent l="38100" t="19050" r="23495" b="32385"/>
                      <wp:wrapNone/>
                      <wp:docPr id="114" name="Ink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360" cy="8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919460" id="Ink 114" o:spid="_x0000_s1026" type="#_x0000_t75" style="position:absolute;margin-left:47.65pt;margin-top:9.3pt;width:6.8pt;height:7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">
                      <v:imagedata r:id="rId18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611386</wp:posOffset>
                      </wp:positionH>
                      <wp:positionV relativeFrom="paragraph">
                        <wp:posOffset>116322</wp:posOffset>
                      </wp:positionV>
                      <wp:extent cx="75240" cy="74520"/>
                      <wp:effectExtent l="38100" t="38100" r="20320" b="20955"/>
                      <wp:wrapNone/>
                      <wp:docPr id="113" name="Ink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24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A0B2EA" id="Ink 113" o:spid="_x0000_s1026" type="#_x0000_t75" style="position:absolute;margin-left:47.65pt;margin-top:8.65pt;width:6.95pt;height:6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">
                      <v:imagedata r:id="rId19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341026</wp:posOffset>
                      </wp:positionH>
                      <wp:positionV relativeFrom="paragraph">
                        <wp:posOffset>103722</wp:posOffset>
                      </wp:positionV>
                      <wp:extent cx="83520" cy="132120"/>
                      <wp:effectExtent l="38100" t="38100" r="12065" b="20320"/>
                      <wp:wrapNone/>
                      <wp:docPr id="112" name="Ink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3508F5" id="Ink 112" o:spid="_x0000_s1026" type="#_x0000_t75" style="position:absolute;margin-left:26.35pt;margin-top:7.65pt;width:7.65pt;height:11.4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">
                      <v:imagedata r:id="rId19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247426</wp:posOffset>
                      </wp:positionH>
                      <wp:positionV relativeFrom="paragraph">
                        <wp:posOffset>92562</wp:posOffset>
                      </wp:positionV>
                      <wp:extent cx="10800" cy="140760"/>
                      <wp:effectExtent l="38100" t="38100" r="27305" b="31115"/>
                      <wp:wrapNone/>
                      <wp:docPr id="111" name="Ink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0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126903" id="Ink 111" o:spid="_x0000_s1026" type="#_x0000_t75" style="position:absolute;margin-left:19pt;margin-top:6.8pt;width:1.85pt;height:12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">
                      <v:imagedata r:id="rId19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2077" w:type="dxa"/>
          </w:tcPr>
          <w:p w:rsidR="00630C71" w:rsidRPr="00630C71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583901</wp:posOffset>
                      </wp:positionH>
                      <wp:positionV relativeFrom="paragraph">
                        <wp:posOffset>105882</wp:posOffset>
                      </wp:positionV>
                      <wp:extent cx="184680" cy="143640"/>
                      <wp:effectExtent l="38100" t="38100" r="6350" b="27940"/>
                      <wp:wrapNone/>
                      <wp:docPr id="51" name="Ink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468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52124F" id="Ink 51" o:spid="_x0000_s1026" type="#_x0000_t75" style="position:absolute;margin-left:45.5pt;margin-top:7.85pt;width:15.6pt;height:12.3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">
                      <v:imagedata r:id="rId19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446381</wp:posOffset>
                      </wp:positionH>
                      <wp:positionV relativeFrom="paragraph">
                        <wp:posOffset>119202</wp:posOffset>
                      </wp:positionV>
                      <wp:extent cx="97560" cy="106560"/>
                      <wp:effectExtent l="38100" t="38100" r="17145" b="27305"/>
                      <wp:wrapNone/>
                      <wp:docPr id="50" name="Ink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56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7F10A3" id="Ink 50" o:spid="_x0000_s1026" type="#_x0000_t75" style="position:absolute;margin-left:34.65pt;margin-top:8.9pt;width:8.75pt;height:9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">
                      <v:imagedata r:id="rId19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69981</wp:posOffset>
                      </wp:positionH>
                      <wp:positionV relativeFrom="paragraph">
                        <wp:posOffset>108042</wp:posOffset>
                      </wp:positionV>
                      <wp:extent cx="142200" cy="128160"/>
                      <wp:effectExtent l="38100" t="38100" r="10795" b="24765"/>
                      <wp:wrapNone/>
                      <wp:docPr id="49" name="Ink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20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E43A3" id="Ink 49" o:spid="_x0000_s1026" type="#_x0000_t75" style="position:absolute;margin-left:20.75pt;margin-top:8pt;width:12.25pt;height:11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">
                      <v:imagedata r:id="rId20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78901</wp:posOffset>
                      </wp:positionH>
                      <wp:positionV relativeFrom="paragraph">
                        <wp:posOffset>116322</wp:posOffset>
                      </wp:positionV>
                      <wp:extent cx="11880" cy="140760"/>
                      <wp:effectExtent l="38100" t="38100" r="26670" b="31115"/>
                      <wp:wrapNone/>
                      <wp:docPr id="48" name="Ink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8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56FBFA" id="Ink 48" o:spid="_x0000_s1026" type="#_x0000_t75" style="position:absolute;margin-left:13.55pt;margin-top:8.65pt;width:2.05pt;height:12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">
                      <v:imagedata r:id="rId20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630C71" w:rsidRPr="00F92B9C" w:rsidTr="00630C71">
        <w:trPr>
          <w:trHeight w:val="468"/>
        </w:trPr>
        <w:tc>
          <w:tcPr>
            <w:tcW w:w="1489" w:type="dxa"/>
          </w:tcPr>
          <w:p w:rsidR="00630C71" w:rsidRPr="00F92B9C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96716</wp:posOffset>
                      </wp:positionH>
                      <wp:positionV relativeFrom="paragraph">
                        <wp:posOffset>167392</wp:posOffset>
                      </wp:positionV>
                      <wp:extent cx="101880" cy="8280"/>
                      <wp:effectExtent l="38100" t="38100" r="31750" b="29845"/>
                      <wp:wrapNone/>
                      <wp:docPr id="63" name="Ink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8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40700C" id="Ink 63" o:spid="_x0000_s1026" type="#_x0000_t75" style="position:absolute;margin-left:15pt;margin-top:12.7pt;width:9.05pt;height:1.6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">
                      <v:imagedata r:id="rId20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651396</wp:posOffset>
                      </wp:positionH>
                      <wp:positionV relativeFrom="paragraph">
                        <wp:posOffset>53632</wp:posOffset>
                      </wp:positionV>
                      <wp:extent cx="102240" cy="92880"/>
                      <wp:effectExtent l="38100" t="38100" r="31115" b="21590"/>
                      <wp:wrapNone/>
                      <wp:docPr id="62" name="Ink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224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46812B" id="Ink 62" o:spid="_x0000_s1026" type="#_x0000_t75" style="position:absolute;margin-left:50.8pt;margin-top:3.7pt;width:9.05pt;height:8.3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">
                      <v:imagedata r:id="rId20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523236</wp:posOffset>
                      </wp:positionH>
                      <wp:positionV relativeFrom="paragraph">
                        <wp:posOffset>51112</wp:posOffset>
                      </wp:positionV>
                      <wp:extent cx="83880" cy="222480"/>
                      <wp:effectExtent l="38100" t="38100" r="11430" b="25400"/>
                      <wp:wrapNone/>
                      <wp:docPr id="61" name="Ink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880" cy="22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B3A4D1" id="Ink 61" o:spid="_x0000_s1026" type="#_x0000_t75" style="position:absolute;margin-left:40.7pt;margin-top:3.5pt;width:7.65pt;height:18.5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">
                      <v:imagedata r:id="rId209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464196</wp:posOffset>
                      </wp:positionH>
                      <wp:positionV relativeFrom="paragraph">
                        <wp:posOffset>119152</wp:posOffset>
                      </wp:positionV>
                      <wp:extent cx="64800" cy="75600"/>
                      <wp:effectExtent l="38100" t="38100" r="30480" b="19685"/>
                      <wp:wrapNone/>
                      <wp:docPr id="60" name="Ink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66DD10" id="Ink 60" o:spid="_x0000_s1026" type="#_x0000_t75" style="position:absolute;margin-left:36.05pt;margin-top:8.9pt;width:6.1pt;height:6.9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">
                      <v:imagedata r:id="rId211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343236</wp:posOffset>
                      </wp:positionH>
                      <wp:positionV relativeFrom="paragraph">
                        <wp:posOffset>96112</wp:posOffset>
                      </wp:positionV>
                      <wp:extent cx="75960" cy="164160"/>
                      <wp:effectExtent l="38100" t="38100" r="19685" b="26670"/>
                      <wp:wrapNone/>
                      <wp:docPr id="59" name="Ink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96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598549" id="Ink 59" o:spid="_x0000_s1026" type="#_x0000_t75" style="position:absolute;margin-left:26.55pt;margin-top:7.05pt;width:7.05pt;height:14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">
                      <v:imagedata r:id="rId213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91316</wp:posOffset>
                      </wp:positionH>
                      <wp:positionV relativeFrom="paragraph">
                        <wp:posOffset>172792</wp:posOffset>
                      </wp:positionV>
                      <wp:extent cx="29880" cy="360"/>
                      <wp:effectExtent l="38100" t="38100" r="27305" b="19050"/>
                      <wp:wrapNone/>
                      <wp:docPr id="58" name="Ink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88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6AA4FD" id="Ink 58" o:spid="_x0000_s1026" type="#_x0000_t75" style="position:absolute;margin-left:14.55pt;margin-top:13.1pt;width:3.35pt;height:1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">
                      <v:imagedata r:id="rId11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1375" w:type="dxa"/>
          </w:tcPr>
          <w:p w:rsidR="00630C71" w:rsidRPr="00F92B9C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268201</wp:posOffset>
                      </wp:positionH>
                      <wp:positionV relativeFrom="paragraph">
                        <wp:posOffset>87112</wp:posOffset>
                      </wp:positionV>
                      <wp:extent cx="142200" cy="109800"/>
                      <wp:effectExtent l="38100" t="38100" r="29845" b="24130"/>
                      <wp:wrapNone/>
                      <wp:docPr id="56" name="Ink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20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673101" id="Ink 56" o:spid="_x0000_s1026" type="#_x0000_t75" style="position:absolute;margin-left:20.6pt;margin-top:6.35pt;width:12.25pt;height:9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">
                      <v:imagedata r:id="rId216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1574" w:type="dxa"/>
          </w:tcPr>
          <w:p w:rsidR="00630C71" w:rsidRPr="00F92B9C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325676</wp:posOffset>
                      </wp:positionH>
                      <wp:positionV relativeFrom="paragraph">
                        <wp:posOffset>53632</wp:posOffset>
                      </wp:positionV>
                      <wp:extent cx="152640" cy="203040"/>
                      <wp:effectExtent l="38100" t="38100" r="0" b="26035"/>
                      <wp:wrapNone/>
                      <wp:docPr id="55" name="Ink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2640" cy="20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34997A" id="Ink 55" o:spid="_x0000_s1026" type="#_x0000_t75" style="position:absolute;margin-left:25.15pt;margin-top:3.7pt;width:13.05pt;height:17.0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">
                      <v:imagedata r:id="rId218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4111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F92B9C">
              <w:rPr>
                <w:rFonts w:ascii="Palatino Linotype" w:hAnsi="Palatino Linotype"/>
                <w:szCs w:val="24"/>
              </w:rPr>
              <w:t>– (2 × 2 × 2 × 2 × 2 × 2)</w:t>
            </w:r>
          </w:p>
        </w:tc>
        <w:tc>
          <w:tcPr>
            <w:tcW w:w="2077" w:type="dxa"/>
          </w:tcPr>
          <w:p w:rsidR="00630C71" w:rsidRPr="00F92B9C" w:rsidRDefault="003B08E4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564101</wp:posOffset>
                      </wp:positionH>
                      <wp:positionV relativeFrom="paragraph">
                        <wp:posOffset>80272</wp:posOffset>
                      </wp:positionV>
                      <wp:extent cx="119160" cy="167040"/>
                      <wp:effectExtent l="38100" t="38100" r="33655" b="23495"/>
                      <wp:wrapNone/>
                      <wp:docPr id="54" name="Ink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160" cy="16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598040" id="Ink 54" o:spid="_x0000_s1026" type="#_x0000_t75" style="position:absolute;margin-left:43.9pt;margin-top:5.8pt;width:10.45pt;height:14.1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">
                      <v:imagedata r:id="rId220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400661</wp:posOffset>
                      </wp:positionH>
                      <wp:positionV relativeFrom="paragraph">
                        <wp:posOffset>72352</wp:posOffset>
                      </wp:positionV>
                      <wp:extent cx="100440" cy="162360"/>
                      <wp:effectExtent l="38100" t="38100" r="13970" b="28575"/>
                      <wp:wrapNone/>
                      <wp:docPr id="53" name="Ink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440" cy="16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8520E6" id="Ink 53" o:spid="_x0000_s1026" type="#_x0000_t75" style="position:absolute;margin-left:31.05pt;margin-top:5.2pt;width:8.95pt;height:13.8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">
                      <v:imagedata r:id="rId222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szCs w:val="24"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63061</wp:posOffset>
                      </wp:positionH>
                      <wp:positionV relativeFrom="paragraph">
                        <wp:posOffset>159472</wp:posOffset>
                      </wp:positionV>
                      <wp:extent cx="120600" cy="360"/>
                      <wp:effectExtent l="38100" t="38100" r="32385" b="19050"/>
                      <wp:wrapNone/>
                      <wp:docPr id="52" name="Ink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060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7AAB72" id="Ink 52" o:spid="_x0000_s1026" type="#_x0000_t75" style="position:absolute;margin-left:12.35pt;margin-top:12.05pt;width:10.55pt;height:1.1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">
                      <v:imagedata r:id="rId224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</w:p>
        </w:tc>
      </w:tr>
    </w:tbl>
    <w:p w:rsidR="00630C71" w:rsidRPr="00630C71" w:rsidRDefault="00630C71" w:rsidP="00630C71">
      <w:pPr>
        <w:rPr>
          <w:rFonts w:ascii="Palatino Linotype" w:hAnsi="Palatino Linotype"/>
          <w:sz w:val="24"/>
          <w:szCs w:val="24"/>
          <w:lang w:eastAsia="en-US"/>
        </w:rPr>
      </w:pPr>
      <w:r w:rsidRPr="00630C71">
        <w:rPr>
          <w:rFonts w:ascii="Palatino Linotype" w:hAnsi="Palatino Linotype"/>
          <w:sz w:val="24"/>
          <w:szCs w:val="24"/>
          <w:lang w:eastAsia="en-US"/>
        </w:rPr>
        <w:t>1. Fill in the table</w:t>
      </w:r>
      <w:r>
        <w:rPr>
          <w:rFonts w:ascii="Palatino Linotype" w:hAnsi="Palatino Linotype"/>
          <w:sz w:val="24"/>
          <w:szCs w:val="24"/>
          <w:lang w:eastAsia="en-US"/>
        </w:rPr>
        <w:t xml:space="preserve">. </w:t>
      </w:r>
      <w:r w:rsidRPr="00630C71">
        <w:rPr>
          <w:rFonts w:ascii="Palatino Linotype" w:hAnsi="Palatino Linotype"/>
          <w:i/>
          <w:sz w:val="24"/>
          <w:szCs w:val="24"/>
        </w:rPr>
        <w:t>(7 marks)</w:t>
      </w:r>
      <w:r w:rsidRPr="00630C71">
        <w:rPr>
          <w:rFonts w:ascii="Palatino Linotype" w:hAnsi="Palatino Linotype"/>
          <w:sz w:val="24"/>
          <w:szCs w:val="24"/>
          <w:lang w:eastAsia="en-US"/>
        </w:rPr>
        <w:t xml:space="preserve"> </w:t>
      </w:r>
    </w:p>
    <w:p w:rsidR="006E5FB7" w:rsidRPr="00F92B9C" w:rsidRDefault="003B08E4" w:rsidP="00F92B9C">
      <w:pPr>
        <w:pStyle w:val="03-BLM-NL"/>
        <w:spacing w:before="240" w:after="0"/>
        <w:ind w:left="0" w:firstLine="0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186716</wp:posOffset>
                </wp:positionH>
                <wp:positionV relativeFrom="paragraph">
                  <wp:posOffset>2265777</wp:posOffset>
                </wp:positionV>
                <wp:extent cx="360" cy="360"/>
                <wp:effectExtent l="38100" t="38100" r="19050" b="19050"/>
                <wp:wrapNone/>
                <wp:docPr id="129" name="Ink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A42C2" id="Ink 129" o:spid="_x0000_s1026" type="#_x0000_t75" style="position:absolute;margin-left:92.95pt;margin-top:177.9pt;width:1.1pt;height:1.1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">
                <v:imagedata r:id="rId1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461636</wp:posOffset>
                </wp:positionH>
                <wp:positionV relativeFrom="paragraph">
                  <wp:posOffset>2176137</wp:posOffset>
                </wp:positionV>
                <wp:extent cx="62640" cy="135000"/>
                <wp:effectExtent l="38100" t="38100" r="33020" b="17780"/>
                <wp:wrapNone/>
                <wp:docPr id="123" name="Ink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A15A6" id="Ink 123" o:spid="_x0000_s1026" type="#_x0000_t75" style="position:absolute;margin-left:350.8pt;margin-top:170.85pt;width:6pt;height:11.7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">
                <v:imagedata r:id="rId227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2.</w:t>
      </w:r>
      <w:r w:rsidR="00F92B9C">
        <w:rPr>
          <w:rFonts w:ascii="Palatino Linotype" w:hAnsi="Palatino Linotype"/>
          <w:szCs w:val="24"/>
        </w:rPr>
        <w:t xml:space="preserve"> </w:t>
      </w:r>
      <w:r w:rsidR="006E5FB7" w:rsidRPr="00F92B9C">
        <w:rPr>
          <w:rFonts w:ascii="Palatino Linotype" w:hAnsi="Palatino Linotype"/>
          <w:szCs w:val="24"/>
        </w:rPr>
        <w:t>Write as a power of 10.</w:t>
      </w:r>
      <w:r w:rsidR="00F92B9C">
        <w:rPr>
          <w:rFonts w:ascii="Palatino Linotype" w:hAnsi="Palatino Linotype"/>
          <w:szCs w:val="24"/>
        </w:rPr>
        <w:t xml:space="preserve"> </w:t>
      </w:r>
      <w:r w:rsidR="006E5FB7" w:rsidRPr="00F92B9C">
        <w:rPr>
          <w:rFonts w:ascii="Palatino Linotype" w:hAnsi="Palatino Linotype"/>
          <w:i/>
          <w:szCs w:val="24"/>
        </w:rPr>
        <w:t>(2 marks)</w:t>
      </w:r>
    </w:p>
    <w:p w:rsidR="006E5FB7" w:rsidRPr="00F92B9C" w:rsidRDefault="003B08E4" w:rsidP="006E5FB7">
      <w:pPr>
        <w:pStyle w:val="03-BLM-NL-Letter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197516</wp:posOffset>
                </wp:positionH>
                <wp:positionV relativeFrom="paragraph">
                  <wp:posOffset>-33838</wp:posOffset>
                </wp:positionV>
                <wp:extent cx="360" cy="76320"/>
                <wp:effectExtent l="38100" t="38100" r="19050" b="19050"/>
                <wp:wrapNone/>
                <wp:docPr id="139" name="Ink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E457C" id="Ink 139" o:spid="_x0000_s1026" type="#_x0000_t75" style="position:absolute;margin-left:93.8pt;margin-top:-3.15pt;width:1.1pt;height:7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">
                <v:imagedata r:id="rId2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006716</wp:posOffset>
                </wp:positionH>
                <wp:positionV relativeFrom="paragraph">
                  <wp:posOffset>29522</wp:posOffset>
                </wp:positionV>
                <wp:extent cx="132120" cy="133560"/>
                <wp:effectExtent l="38100" t="38100" r="20320" b="19050"/>
                <wp:wrapNone/>
                <wp:docPr id="138" name="Ink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CF52D" id="Ink 138" o:spid="_x0000_s1026" type="#_x0000_t75" style="position:absolute;margin-left:78.75pt;margin-top:1.8pt;width:11.4pt;height:11.5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">
                <v:imagedata r:id="rId2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972876</wp:posOffset>
                </wp:positionH>
                <wp:positionV relativeFrom="paragraph">
                  <wp:posOffset>40322</wp:posOffset>
                </wp:positionV>
                <wp:extent cx="5400" cy="95400"/>
                <wp:effectExtent l="19050" t="38100" r="33020" b="19050"/>
                <wp:wrapNone/>
                <wp:docPr id="137" name="Ink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4EE0B" id="Ink 137" o:spid="_x0000_s1026" type="#_x0000_t75" style="position:absolute;margin-left:76.1pt;margin-top:2.65pt;width:1.5pt;height:8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">
                <v:imagedata r:id="rId2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352676</wp:posOffset>
                </wp:positionH>
                <wp:positionV relativeFrom="paragraph">
                  <wp:posOffset>331202</wp:posOffset>
                </wp:positionV>
                <wp:extent cx="8280" cy="93240"/>
                <wp:effectExtent l="38100" t="38100" r="29845" b="21590"/>
                <wp:wrapNone/>
                <wp:docPr id="136" name="Ink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341AE" id="Ink 136" o:spid="_x0000_s1026" type="#_x0000_t75" style="position:absolute;margin-left:106pt;margin-top:25.6pt;width:1.65pt;height:8.4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">
                <v:imagedata r:id="rId2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999516</wp:posOffset>
                </wp:positionH>
                <wp:positionV relativeFrom="paragraph">
                  <wp:posOffset>37442</wp:posOffset>
                </wp:positionV>
                <wp:extent cx="16200" cy="69480"/>
                <wp:effectExtent l="38100" t="38100" r="22225" b="26035"/>
                <wp:wrapNone/>
                <wp:docPr id="132" name="Ink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7F30F" id="Ink 132" o:spid="_x0000_s1026" type="#_x0000_t75" style="position:absolute;margin-left:78.2pt;margin-top:2.45pt;width:2.35pt;height:6.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">
                <v:imagedata r:id="rId2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031556</wp:posOffset>
                </wp:positionH>
                <wp:positionV relativeFrom="paragraph">
                  <wp:posOffset>32402</wp:posOffset>
                </wp:positionV>
                <wp:extent cx="360" cy="360"/>
                <wp:effectExtent l="38100" t="38100" r="19050" b="19050"/>
                <wp:wrapNone/>
                <wp:docPr id="131" name="Ink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01B26" id="Ink 131" o:spid="_x0000_s1026" type="#_x0000_t75" style="position:absolute;margin-left:80.7pt;margin-top:2.05pt;width:1.1pt;height:1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">
                <v:imagedata r:id="rId2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192116</wp:posOffset>
                </wp:positionH>
                <wp:positionV relativeFrom="paragraph">
                  <wp:posOffset>27002</wp:posOffset>
                </wp:positionV>
                <wp:extent cx="360" cy="16200"/>
                <wp:effectExtent l="38100" t="38100" r="19050" b="22225"/>
                <wp:wrapNone/>
                <wp:docPr id="130" name="Ink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6E97B" id="Ink 130" o:spid="_x0000_s1026" type="#_x0000_t75" style="position:absolute;margin-left:93.35pt;margin-top:1.65pt;width:1.1pt;height:2.3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">
                <v:imagedata r:id="rId2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991596</wp:posOffset>
                </wp:positionH>
                <wp:positionV relativeFrom="paragraph">
                  <wp:posOffset>34202</wp:posOffset>
                </wp:positionV>
                <wp:extent cx="129240" cy="126000"/>
                <wp:effectExtent l="38100" t="38100" r="4445" b="26670"/>
                <wp:wrapNone/>
                <wp:docPr id="128" name="Ink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2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C1D2E" id="Ink 128" o:spid="_x0000_s1026" type="#_x0000_t75" style="position:absolute;margin-left:77.6pt;margin-top:2.2pt;width:11.25pt;height:10.9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">
                <v:imagedata r:id="rId2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956676</wp:posOffset>
                </wp:positionH>
                <wp:positionV relativeFrom="paragraph">
                  <wp:posOffset>87842</wp:posOffset>
                </wp:positionV>
                <wp:extent cx="8280" cy="58680"/>
                <wp:effectExtent l="38100" t="38100" r="29845" b="17780"/>
                <wp:wrapNone/>
                <wp:docPr id="127" name="Ink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6475F" id="Ink 127" o:spid="_x0000_s1026" type="#_x0000_t75" style="position:absolute;margin-left:74.85pt;margin-top:6.4pt;width:1.65pt;height:5.6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">
                <v:imagedata r:id="rId2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119636</wp:posOffset>
                </wp:positionH>
                <wp:positionV relativeFrom="paragraph">
                  <wp:posOffset>308522</wp:posOffset>
                </wp:positionV>
                <wp:extent cx="73080" cy="102600"/>
                <wp:effectExtent l="38100" t="38100" r="22225" b="31115"/>
                <wp:wrapNone/>
                <wp:docPr id="126" name="Ink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90D1F" id="Ink 126" o:spid="_x0000_s1026" type="#_x0000_t75" style="position:absolute;margin-left:323.9pt;margin-top:23.8pt;width:6.75pt;height:9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">
                <v:imagedata r:id="rId2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272636</wp:posOffset>
                </wp:positionH>
                <wp:positionV relativeFrom="paragraph">
                  <wp:posOffset>-28438</wp:posOffset>
                </wp:positionV>
                <wp:extent cx="145440" cy="152280"/>
                <wp:effectExtent l="38100" t="38100" r="6985" b="19685"/>
                <wp:wrapNone/>
                <wp:docPr id="122" name="Ink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54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85E55" id="Ink 122" o:spid="_x0000_s1026" type="#_x0000_t75" style="position:absolute;margin-left:335.95pt;margin-top:-2.75pt;width:12.45pt;height:13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">
                <v:imagedata r:id="rId2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226916</wp:posOffset>
                </wp:positionH>
                <wp:positionV relativeFrom="paragraph">
                  <wp:posOffset>-31318</wp:posOffset>
                </wp:positionV>
                <wp:extent cx="3240" cy="146160"/>
                <wp:effectExtent l="38100" t="38100" r="15875" b="25400"/>
                <wp:wrapNone/>
                <wp:docPr id="121" name="Ink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AAB17" id="Ink 121" o:spid="_x0000_s1026" type="#_x0000_t75" style="position:absolute;margin-left:332.35pt;margin-top:-2.95pt;width:1.3pt;height:12.5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">
                <v:imagedata r:id="rId251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a)</w:t>
      </w:r>
      <w:r w:rsidR="006E5FB7" w:rsidRPr="00F92B9C">
        <w:rPr>
          <w:rFonts w:ascii="Palatino Linotype" w:hAnsi="Palatino Linotype"/>
          <w:szCs w:val="24"/>
        </w:rPr>
        <w:tab/>
      </w:r>
      <w:proofErr w:type="gramStart"/>
      <w:r w:rsidR="006E5FB7" w:rsidRPr="00F92B9C">
        <w:rPr>
          <w:rFonts w:ascii="Palatino Linotype" w:hAnsi="Palatino Linotype"/>
          <w:szCs w:val="24"/>
        </w:rPr>
        <w:t>ten</w:t>
      </w:r>
      <w:proofErr w:type="gramEnd"/>
      <w:r w:rsidR="006E5FB7" w:rsidRPr="00F92B9C">
        <w:rPr>
          <w:rFonts w:ascii="Palatino Linotype" w:hAnsi="Palatino Linotype"/>
          <w:szCs w:val="24"/>
        </w:rPr>
        <w:t xml:space="preserve"> _______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b)</w:t>
      </w:r>
      <w:r w:rsidR="006E5FB7" w:rsidRPr="00F92B9C">
        <w:rPr>
          <w:rFonts w:ascii="Palatino Linotype" w:hAnsi="Palatino Linotype"/>
          <w:b/>
          <w:szCs w:val="24"/>
        </w:rPr>
        <w:tab/>
      </w:r>
      <w:r w:rsidR="006E5FB7" w:rsidRPr="00F92B9C">
        <w:rPr>
          <w:rFonts w:ascii="Palatino Linotype" w:hAnsi="Palatino Linotype"/>
          <w:szCs w:val="24"/>
        </w:rPr>
        <w:t>10 × 10 × 10 × 10 _______</w:t>
      </w:r>
    </w:p>
    <w:p w:rsidR="006E5FB7" w:rsidRPr="00F92B9C" w:rsidRDefault="003B08E4" w:rsidP="006E5FB7">
      <w:pPr>
        <w:pStyle w:val="03-BLM-NL-Letter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165476</wp:posOffset>
                </wp:positionH>
                <wp:positionV relativeFrom="paragraph">
                  <wp:posOffset>-24183</wp:posOffset>
                </wp:positionV>
                <wp:extent cx="29880" cy="156600"/>
                <wp:effectExtent l="19050" t="19050" r="27305" b="34290"/>
                <wp:wrapNone/>
                <wp:docPr id="142" name="Ink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8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FDD2C" id="Ink 142" o:spid="_x0000_s1026" type="#_x0000_t75" style="position:absolute;margin-left:91.25pt;margin-top:-2.4pt;width:3.35pt;height:13.4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">
                <v:imagedata r:id="rId2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068996</wp:posOffset>
                </wp:positionH>
                <wp:positionV relativeFrom="paragraph">
                  <wp:posOffset>-24183</wp:posOffset>
                </wp:positionV>
                <wp:extent cx="51120" cy="180360"/>
                <wp:effectExtent l="38100" t="38100" r="25400" b="29210"/>
                <wp:wrapNone/>
                <wp:docPr id="141" name="Ink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35675" id="Ink 141" o:spid="_x0000_s1026" type="#_x0000_t75" style="position:absolute;margin-left:83.65pt;margin-top:-2.4pt;width:5.1pt;height:15.2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">
                <v:imagedata r:id="rId2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940476</wp:posOffset>
                </wp:positionH>
                <wp:positionV relativeFrom="paragraph">
                  <wp:posOffset>76617</wp:posOffset>
                </wp:positionV>
                <wp:extent cx="78120" cy="2880"/>
                <wp:effectExtent l="38100" t="38100" r="17145" b="16510"/>
                <wp:wrapNone/>
                <wp:docPr id="140" name="Ink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E2C8F" id="Ink 140" o:spid="_x0000_s1026" type="#_x0000_t75" style="position:absolute;margin-left:73.55pt;margin-top:5.55pt;width:7.15pt;height:1.3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">
                <v:imagedata r:id="rId2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156476</wp:posOffset>
                </wp:positionH>
                <wp:positionV relativeFrom="paragraph">
                  <wp:posOffset>-10863</wp:posOffset>
                </wp:positionV>
                <wp:extent cx="119160" cy="159480"/>
                <wp:effectExtent l="19050" t="38100" r="14605" b="31115"/>
                <wp:wrapNone/>
                <wp:docPr id="135" name="Ink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1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5EF06" id="Ink 135" o:spid="_x0000_s1026" type="#_x0000_t75" style="position:absolute;margin-left:90.55pt;margin-top:-1.35pt;width:10.45pt;height:13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">
                <v:imagedata r:id="rId2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061076</wp:posOffset>
                </wp:positionH>
                <wp:positionV relativeFrom="paragraph">
                  <wp:posOffset>-34623</wp:posOffset>
                </wp:positionV>
                <wp:extent cx="53640" cy="148680"/>
                <wp:effectExtent l="38100" t="38100" r="22860" b="22860"/>
                <wp:wrapNone/>
                <wp:docPr id="134" name="Ink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51A2A" id="Ink 134" o:spid="_x0000_s1026" type="#_x0000_t75" style="position:absolute;margin-left:83.05pt;margin-top:-3.25pt;width:5.25pt;height:12.7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">
                <v:imagedata r:id="rId2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975396</wp:posOffset>
                </wp:positionH>
                <wp:positionV relativeFrom="paragraph">
                  <wp:posOffset>79137</wp:posOffset>
                </wp:positionV>
                <wp:extent cx="16560" cy="360"/>
                <wp:effectExtent l="38100" t="38100" r="21590" b="19050"/>
                <wp:wrapNone/>
                <wp:docPr id="133" name="Ink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B8C3F" id="Ink 133" o:spid="_x0000_s1026" type="#_x0000_t75" style="position:absolute;margin-left:76.3pt;margin-top:5.75pt;width:2.3pt;height:1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">
                <v:imagedata r:id="rId2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980316</wp:posOffset>
                </wp:positionH>
                <wp:positionV relativeFrom="paragraph">
                  <wp:posOffset>-42543</wp:posOffset>
                </wp:positionV>
                <wp:extent cx="107640" cy="154080"/>
                <wp:effectExtent l="38100" t="38100" r="26035" b="17780"/>
                <wp:wrapNone/>
                <wp:docPr id="125" name="Ink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1BDDC" id="Ink 125" o:spid="_x0000_s1026" type="#_x0000_t75" style="position:absolute;margin-left:312.9pt;margin-top:-3.85pt;width:9.55pt;height:13.2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">
                <v:imagedata r:id="rId2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908316</wp:posOffset>
                </wp:positionH>
                <wp:positionV relativeFrom="paragraph">
                  <wp:posOffset>-26703</wp:posOffset>
                </wp:positionV>
                <wp:extent cx="24480" cy="137880"/>
                <wp:effectExtent l="38100" t="38100" r="33020" b="33655"/>
                <wp:wrapNone/>
                <wp:docPr id="124" name="Ink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9BD8E" id="Ink 124" o:spid="_x0000_s1026" type="#_x0000_t75" style="position:absolute;margin-left:307.25pt;margin-top:-2.6pt;width:3pt;height:11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">
                <v:imagedata r:id="rId267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c)</w:t>
      </w:r>
      <w:r w:rsidR="006E5FB7" w:rsidRPr="00F92B9C">
        <w:rPr>
          <w:rFonts w:ascii="Palatino Linotype" w:hAnsi="Palatino Linotype"/>
          <w:szCs w:val="24"/>
        </w:rPr>
        <w:tab/>
        <w:t>–1</w:t>
      </w:r>
      <w:r w:rsidR="0097353F">
        <w:rPr>
          <w:rFonts w:ascii="Palatino Linotype" w:hAnsi="Palatino Linotype"/>
          <w:szCs w:val="24"/>
        </w:rPr>
        <w:t>0</w:t>
      </w:r>
      <w:r w:rsidR="006E5FB7" w:rsidRPr="00F92B9C">
        <w:rPr>
          <w:rFonts w:ascii="Palatino Linotype" w:hAnsi="Palatino Linotype"/>
          <w:szCs w:val="24"/>
        </w:rPr>
        <w:t xml:space="preserve"> ________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d)</w:t>
      </w:r>
      <w:r w:rsidR="006E5FB7" w:rsidRPr="00F92B9C">
        <w:rPr>
          <w:rFonts w:ascii="Palatino Linotype" w:hAnsi="Palatino Linotype"/>
          <w:szCs w:val="24"/>
        </w:rPr>
        <w:tab/>
        <w:t>10 000 000 _____________</w:t>
      </w:r>
    </w:p>
    <w:p w:rsidR="006E5FB7" w:rsidRPr="00F92B9C" w:rsidRDefault="006E5FB7" w:rsidP="00630C71">
      <w:pPr>
        <w:pStyle w:val="03-BLM-NL"/>
        <w:spacing w:after="0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3.</w:t>
      </w:r>
      <w:r w:rsidRPr="00F92B9C">
        <w:rPr>
          <w:rFonts w:ascii="Palatino Linotype" w:hAnsi="Palatino Linotype"/>
          <w:szCs w:val="24"/>
        </w:rPr>
        <w:tab/>
        <w:t xml:space="preserve">Write each expression as a product (answer when you multiply) or quotient (answer when you divide) of powers. </w:t>
      </w:r>
      <w:r w:rsidRPr="00F92B9C">
        <w:rPr>
          <w:rFonts w:ascii="Palatino Linotype" w:hAnsi="Palatino Linotype"/>
          <w:i/>
          <w:szCs w:val="24"/>
        </w:rPr>
        <w:t>(1.5 marks)</w:t>
      </w:r>
    </w:p>
    <w:p w:rsidR="006E5FB7" w:rsidRDefault="003B08E4" w:rsidP="00630C71">
      <w:pPr>
        <w:pStyle w:val="03-BLM-NL-Letter"/>
        <w:spacing w:after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586276</wp:posOffset>
                </wp:positionH>
                <wp:positionV relativeFrom="paragraph">
                  <wp:posOffset>126541</wp:posOffset>
                </wp:positionV>
                <wp:extent cx="8280" cy="10800"/>
                <wp:effectExtent l="38100" t="38100" r="29845" b="27305"/>
                <wp:wrapNone/>
                <wp:docPr id="169" name="Ink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6D8AD" id="Ink 169" o:spid="_x0000_s1026" type="#_x0000_t75" style="position:absolute;margin-left:439.35pt;margin-top:9.45pt;width:1.65pt;height:1.8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">
                <v:imagedata r:id="rId2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6282156</wp:posOffset>
                </wp:positionH>
                <wp:positionV relativeFrom="paragraph">
                  <wp:posOffset>44101</wp:posOffset>
                </wp:positionV>
                <wp:extent cx="64440" cy="86760"/>
                <wp:effectExtent l="38100" t="38100" r="31115" b="27940"/>
                <wp:wrapNone/>
                <wp:docPr id="168" name="Ink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54E63" id="Ink 168" o:spid="_x0000_s1026" type="#_x0000_t75" style="position:absolute;margin-left:494.15pt;margin-top:2.95pt;width:6.1pt;height:7.9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">
                <v:imagedata r:id="rId2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6101076</wp:posOffset>
                </wp:positionH>
                <wp:positionV relativeFrom="paragraph">
                  <wp:posOffset>76141</wp:posOffset>
                </wp:positionV>
                <wp:extent cx="110160" cy="169560"/>
                <wp:effectExtent l="38100" t="38100" r="23495" b="20955"/>
                <wp:wrapNone/>
                <wp:docPr id="167" name="Ink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1C211" id="Ink 167" o:spid="_x0000_s1026" type="#_x0000_t75" style="position:absolute;margin-left:479.9pt;margin-top:5.5pt;width:9.7pt;height:14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">
                <v:imagedata r:id="rId2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931516</wp:posOffset>
                </wp:positionH>
                <wp:positionV relativeFrom="paragraph">
                  <wp:posOffset>211141</wp:posOffset>
                </wp:positionV>
                <wp:extent cx="360" cy="360"/>
                <wp:effectExtent l="38100" t="38100" r="19050" b="19050"/>
                <wp:wrapNone/>
                <wp:docPr id="166" name="Ink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35F34" id="Ink 166" o:spid="_x0000_s1026" type="#_x0000_t75" style="position:absolute;margin-left:466.55pt;margin-top:16.15pt;width:1.1pt;height:1.1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">
                <v:imagedata r:id="rId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944836</wp:posOffset>
                </wp:positionH>
                <wp:positionV relativeFrom="paragraph">
                  <wp:posOffset>105301</wp:posOffset>
                </wp:positionV>
                <wp:extent cx="360" cy="360"/>
                <wp:effectExtent l="38100" t="38100" r="19050" b="19050"/>
                <wp:wrapNone/>
                <wp:docPr id="165" name="Ink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C9AAA" id="Ink 165" o:spid="_x0000_s1026" type="#_x0000_t75" style="position:absolute;margin-left:467.6pt;margin-top:7.8pt;width:1.1pt;height:1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">
                <v:imagedata r:id="rId2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918196</wp:posOffset>
                </wp:positionH>
                <wp:positionV relativeFrom="paragraph">
                  <wp:posOffset>171181</wp:posOffset>
                </wp:positionV>
                <wp:extent cx="45720" cy="360"/>
                <wp:effectExtent l="38100" t="38100" r="30480" b="19050"/>
                <wp:wrapNone/>
                <wp:docPr id="164" name="Ink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E2982" id="Ink 164" o:spid="_x0000_s1026" type="#_x0000_t75" style="position:absolute;margin-left:465.5pt;margin-top:13pt;width:4.6pt;height:1.1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">
                <v:imagedata r:id="rId2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687796</wp:posOffset>
                </wp:positionH>
                <wp:positionV relativeFrom="paragraph">
                  <wp:posOffset>49501</wp:posOffset>
                </wp:positionV>
                <wp:extent cx="96840" cy="104400"/>
                <wp:effectExtent l="38100" t="38100" r="17780" b="29210"/>
                <wp:wrapNone/>
                <wp:docPr id="163" name="Ink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8E8D0" id="Ink 163" o:spid="_x0000_s1026" type="#_x0000_t75" style="position:absolute;margin-left:447.35pt;margin-top:3.4pt;width:8.7pt;height:9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">
                <v:imagedata r:id="rId2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570076</wp:posOffset>
                </wp:positionH>
                <wp:positionV relativeFrom="paragraph">
                  <wp:posOffset>126541</wp:posOffset>
                </wp:positionV>
                <wp:extent cx="86040" cy="131760"/>
                <wp:effectExtent l="38100" t="38100" r="28575" b="20955"/>
                <wp:wrapNone/>
                <wp:docPr id="162" name="Ink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3CB9E" id="Ink 162" o:spid="_x0000_s1026" type="#_x0000_t75" style="position:absolute;margin-left:438.1pt;margin-top:9.45pt;width:7.8pt;height:11.4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">
                <v:imagedata r:id="rId2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481876</wp:posOffset>
                </wp:positionH>
                <wp:positionV relativeFrom="paragraph">
                  <wp:posOffset>102421</wp:posOffset>
                </wp:positionV>
                <wp:extent cx="19080" cy="154080"/>
                <wp:effectExtent l="38100" t="38100" r="19050" b="17780"/>
                <wp:wrapNone/>
                <wp:docPr id="161" name="Ink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0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1E6E6" id="Ink 161" o:spid="_x0000_s1026" type="#_x0000_t75" style="position:absolute;margin-left:431.15pt;margin-top:7.55pt;width:2.5pt;height:13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">
                <v:imagedata r:id="rId2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656676</wp:posOffset>
                </wp:positionH>
                <wp:positionV relativeFrom="paragraph">
                  <wp:posOffset>372421</wp:posOffset>
                </wp:positionV>
                <wp:extent cx="80640" cy="53280"/>
                <wp:effectExtent l="19050" t="38100" r="34290" b="23495"/>
                <wp:wrapNone/>
                <wp:docPr id="160" name="Ink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5D879" id="Ink 160" o:spid="_x0000_s1026" type="#_x0000_t75" style="position:absolute;margin-left:287.45pt;margin-top:28.8pt;width:7.45pt;height:5.3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">
                <v:imagedata r:id="rId2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670356</wp:posOffset>
                </wp:positionH>
                <wp:positionV relativeFrom="paragraph">
                  <wp:posOffset>382861</wp:posOffset>
                </wp:positionV>
                <wp:extent cx="360" cy="360"/>
                <wp:effectExtent l="38100" t="38100" r="19050" b="19050"/>
                <wp:wrapNone/>
                <wp:docPr id="159" name="Ink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69C4F" id="Ink 159" o:spid="_x0000_s1026" type="#_x0000_t75" style="position:absolute;margin-left:288.5pt;margin-top:29.65pt;width:1.1pt;height:1.1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">
                <v:imagedata r:id="rId2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525636</wp:posOffset>
                </wp:positionH>
                <wp:positionV relativeFrom="paragraph">
                  <wp:posOffset>388261</wp:posOffset>
                </wp:positionV>
                <wp:extent cx="84240" cy="126360"/>
                <wp:effectExtent l="38100" t="38100" r="11430" b="26670"/>
                <wp:wrapNone/>
                <wp:docPr id="158" name="Ink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2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439C7" id="Ink 158" o:spid="_x0000_s1026" type="#_x0000_t75" style="position:absolute;margin-left:277.1pt;margin-top:30.05pt;width:7.7pt;height:11.0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">
                <v:imagedata r:id="rId2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496116</wp:posOffset>
                </wp:positionH>
                <wp:positionV relativeFrom="paragraph">
                  <wp:posOffset>279901</wp:posOffset>
                </wp:positionV>
                <wp:extent cx="209160" cy="5400"/>
                <wp:effectExtent l="38100" t="19050" r="19685" b="33020"/>
                <wp:wrapNone/>
                <wp:docPr id="157" name="Ink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9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4104D" id="Ink 157" o:spid="_x0000_s1026" type="#_x0000_t75" style="position:absolute;margin-left:274.8pt;margin-top:21.55pt;width:17.5pt;height:1.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">
                <v:imagedata r:id="rId2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646236</wp:posOffset>
                </wp:positionH>
                <wp:positionV relativeFrom="paragraph">
                  <wp:posOffset>39781</wp:posOffset>
                </wp:positionV>
                <wp:extent cx="131400" cy="63000"/>
                <wp:effectExtent l="38100" t="38100" r="21590" b="32385"/>
                <wp:wrapNone/>
                <wp:docPr id="156" name="Ink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4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D9512" id="Ink 156" o:spid="_x0000_s1026" type="#_x0000_t75" style="position:absolute;margin-left:286.6pt;margin-top:2.65pt;width:11.4pt;height: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">
                <v:imagedata r:id="rId2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587196</wp:posOffset>
                </wp:positionH>
                <wp:positionV relativeFrom="paragraph">
                  <wp:posOffset>97381</wp:posOffset>
                </wp:positionV>
                <wp:extent cx="8280" cy="140400"/>
                <wp:effectExtent l="38100" t="38100" r="29845" b="31115"/>
                <wp:wrapNone/>
                <wp:docPr id="155" name="Ink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93967" id="Ink 155" o:spid="_x0000_s1026" type="#_x0000_t75" style="position:absolute;margin-left:281.95pt;margin-top:7.15pt;width:1.65pt;height:12.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">
                <v:imagedata r:id="rId2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754076</wp:posOffset>
                </wp:positionH>
                <wp:positionV relativeFrom="paragraph">
                  <wp:posOffset>55981</wp:posOffset>
                </wp:positionV>
                <wp:extent cx="83520" cy="75600"/>
                <wp:effectExtent l="38100" t="38100" r="31115" b="19685"/>
                <wp:wrapNone/>
                <wp:docPr id="149" name="Ink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01FE7" id="Ink 149" o:spid="_x0000_s1026" type="#_x0000_t75" style="position:absolute;margin-left:137.6pt;margin-top:3.9pt;width:7.65pt;height:6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">
                <v:imagedata r:id="rId2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582716</wp:posOffset>
                </wp:positionH>
                <wp:positionV relativeFrom="paragraph">
                  <wp:posOffset>91981</wp:posOffset>
                </wp:positionV>
                <wp:extent cx="99000" cy="153720"/>
                <wp:effectExtent l="38100" t="38100" r="0" b="17780"/>
                <wp:wrapNone/>
                <wp:docPr id="148" name="Ink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0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1E917" id="Ink 148" o:spid="_x0000_s1026" type="#_x0000_t75" style="position:absolute;margin-left:124.1pt;margin-top:6.75pt;width:8.85pt;height:13.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">
                <v:imagedata r:id="rId3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371396</wp:posOffset>
                </wp:positionH>
                <wp:positionV relativeFrom="paragraph">
                  <wp:posOffset>171181</wp:posOffset>
                </wp:positionV>
                <wp:extent cx="107280" cy="85320"/>
                <wp:effectExtent l="38100" t="38100" r="26670" b="29210"/>
                <wp:wrapNone/>
                <wp:docPr id="147" name="Ink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2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9F6E1" id="Ink 147" o:spid="_x0000_s1026" type="#_x0000_t75" style="position:absolute;margin-left:107.5pt;margin-top:13pt;width:9.5pt;height:7.7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">
                <v:imagedata r:id="rId3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376796</wp:posOffset>
                </wp:positionH>
                <wp:positionV relativeFrom="paragraph">
                  <wp:posOffset>195301</wp:posOffset>
                </wp:positionV>
                <wp:extent cx="91440" cy="55800"/>
                <wp:effectExtent l="38100" t="38100" r="22860" b="20955"/>
                <wp:wrapNone/>
                <wp:docPr id="146" name="Ink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CDC24" id="Ink 146" o:spid="_x0000_s1026" type="#_x0000_t75" style="position:absolute;margin-left:107.9pt;margin-top:14.9pt;width:8.2pt;height:5.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">
                <v:imagedata r:id="rId3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260516</wp:posOffset>
                </wp:positionH>
                <wp:positionV relativeFrom="paragraph">
                  <wp:posOffset>56701</wp:posOffset>
                </wp:positionV>
                <wp:extent cx="66240" cy="104760"/>
                <wp:effectExtent l="19050" t="38100" r="29210" b="29210"/>
                <wp:wrapNone/>
                <wp:docPr id="145" name="Ink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61910" id="Ink 145" o:spid="_x0000_s1026" type="#_x0000_t75" style="position:absolute;margin-left:98.75pt;margin-top:3.95pt;width:6.25pt;height:9.3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">
                <v:imagedata r:id="rId3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317756</wp:posOffset>
                </wp:positionH>
                <wp:positionV relativeFrom="paragraph">
                  <wp:posOffset>57421</wp:posOffset>
                </wp:positionV>
                <wp:extent cx="360" cy="360"/>
                <wp:effectExtent l="38100" t="38100" r="19050" b="19050"/>
                <wp:wrapNone/>
                <wp:docPr id="144" name="Ink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E6803" id="Ink 144" o:spid="_x0000_s1026" type="#_x0000_t75" style="position:absolute;margin-left:103.25pt;margin-top:4pt;width:1.1pt;height:1.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">
                <v:imagedata r:id="rId1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141356</wp:posOffset>
                </wp:positionH>
                <wp:positionV relativeFrom="paragraph">
                  <wp:posOffset>113221</wp:posOffset>
                </wp:positionV>
                <wp:extent cx="99360" cy="127440"/>
                <wp:effectExtent l="38100" t="38100" r="34290" b="25400"/>
                <wp:wrapNone/>
                <wp:docPr id="143" name="Ink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5DCE7" id="Ink 143" o:spid="_x0000_s1026" type="#_x0000_t75" style="position:absolute;margin-left:89.35pt;margin-top:8.4pt;width:8.85pt;height:11.1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">
                <v:imagedata r:id="rId309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a)</w:t>
      </w:r>
      <w:r w:rsidR="006E5FB7" w:rsidRPr="00F92B9C">
        <w:rPr>
          <w:rFonts w:ascii="Palatino Linotype" w:hAnsi="Palatino Linotype"/>
          <w:szCs w:val="24"/>
        </w:rPr>
        <w:tab/>
        <w:t>(2 × 3)</w:t>
      </w:r>
      <w:r w:rsidR="006E5FB7" w:rsidRPr="00F92B9C">
        <w:rPr>
          <w:rFonts w:ascii="Palatino Linotype" w:hAnsi="Palatino Linotype"/>
          <w:szCs w:val="24"/>
          <w:vertAlign w:val="superscript"/>
        </w:rPr>
        <w:t>5</w:t>
      </w:r>
      <w:r w:rsidR="006E5FB7" w:rsidRPr="00F92B9C">
        <w:rPr>
          <w:rFonts w:ascii="Palatino Linotype" w:hAnsi="Palatino Linotype"/>
          <w:szCs w:val="24"/>
        </w:rPr>
        <w:t xml:space="preserve"> _____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b)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position w:val="-28"/>
          <w:szCs w:val="24"/>
        </w:rPr>
        <w:object w:dxaOrig="540" w:dyaOrig="740">
          <v:shape id="_x0000_i1025" type="#_x0000_t75" style="width:27.2pt;height:36.75pt" o:ole="">
            <v:imagedata r:id="rId310" o:title=""/>
          </v:shape>
          <o:OLEObject Type="Embed" ProgID="Equation.3" ShapeID="_x0000_i1025" DrawAspect="Content" ObjectID="_1505538813" r:id="rId311"/>
        </w:object>
      </w:r>
      <w:r w:rsidR="006E5FB7" w:rsidRPr="00F92B9C">
        <w:rPr>
          <w:rFonts w:ascii="Palatino Linotype" w:hAnsi="Palatino Linotype"/>
          <w:szCs w:val="24"/>
        </w:rPr>
        <w:t xml:space="preserve"> _______</w:t>
      </w:r>
      <w:r w:rsidR="006E5FB7"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r w:rsidR="006E5FB7" w:rsidRPr="00F92B9C">
        <w:rPr>
          <w:rFonts w:ascii="Palatino Linotype" w:hAnsi="Palatino Linotype"/>
          <w:szCs w:val="24"/>
        </w:rPr>
        <w:t>(12 ÷ 4)</w:t>
      </w:r>
      <w:r w:rsidR="006E5FB7" w:rsidRPr="00F92B9C">
        <w:rPr>
          <w:rFonts w:ascii="Palatino Linotype" w:hAnsi="Palatino Linotype"/>
          <w:szCs w:val="24"/>
          <w:vertAlign w:val="superscript"/>
        </w:rPr>
        <w:t>3</w:t>
      </w:r>
      <w:r w:rsidR="006E5FB7" w:rsidRPr="00F92B9C">
        <w:rPr>
          <w:rFonts w:ascii="Palatino Linotype" w:hAnsi="Palatino Linotype"/>
          <w:szCs w:val="24"/>
        </w:rPr>
        <w:t xml:space="preserve"> ________</w:t>
      </w:r>
    </w:p>
    <w:p w:rsidR="00630C71" w:rsidRPr="00F92B9C" w:rsidRDefault="00630C71" w:rsidP="00630C71">
      <w:pPr>
        <w:pStyle w:val="03-BLM-NL-Letter"/>
        <w:spacing w:after="0"/>
        <w:rPr>
          <w:rFonts w:ascii="Palatino Linotype" w:hAnsi="Palatino Linotype"/>
          <w:szCs w:val="24"/>
        </w:rPr>
      </w:pPr>
    </w:p>
    <w:p w:rsidR="006E5FB7" w:rsidRPr="00F92B9C" w:rsidRDefault="006E5FB7" w:rsidP="008A25A3">
      <w:pPr>
        <w:pStyle w:val="03-BLM-NL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4.</w:t>
      </w:r>
      <w:r w:rsidRPr="00F92B9C">
        <w:rPr>
          <w:rFonts w:ascii="Palatino Linotype" w:hAnsi="Palatino Linotype"/>
          <w:szCs w:val="24"/>
        </w:rPr>
        <w:tab/>
        <w:t>Write each power of a power as a single power, then evaluate it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1.5 marks)</w:t>
      </w:r>
    </w:p>
    <w:p w:rsidR="006E5FB7" w:rsidRPr="00F92B9C" w:rsidRDefault="003B08E4" w:rsidP="00630C71">
      <w:pPr>
        <w:pStyle w:val="03-BLM-NL-Letter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851596</wp:posOffset>
                </wp:positionH>
                <wp:positionV relativeFrom="paragraph">
                  <wp:posOffset>-57469</wp:posOffset>
                </wp:positionV>
                <wp:extent cx="101520" cy="167040"/>
                <wp:effectExtent l="38100" t="38100" r="32385" b="23495"/>
                <wp:wrapNone/>
                <wp:docPr id="179" name="Ink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5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13405" id="Ink 179" o:spid="_x0000_s1026" type="#_x0000_t75" style="position:absolute;margin-left:460.25pt;margin-top:-5.05pt;width:9.05pt;height:14.1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">
                <v:imagedata r:id="rId3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685276</wp:posOffset>
                </wp:positionH>
                <wp:positionV relativeFrom="paragraph">
                  <wp:posOffset>-43069</wp:posOffset>
                </wp:positionV>
                <wp:extent cx="92880" cy="131400"/>
                <wp:effectExtent l="38100" t="38100" r="21590" b="21590"/>
                <wp:wrapNone/>
                <wp:docPr id="178" name="Ink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6CAFB" id="Ink 178" o:spid="_x0000_s1026" type="#_x0000_t75" style="position:absolute;margin-left:447.15pt;margin-top:-3.9pt;width:8.35pt;height:11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">
                <v:imagedata r:id="rId3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503476</wp:posOffset>
                </wp:positionH>
                <wp:positionV relativeFrom="paragraph">
                  <wp:posOffset>-60349</wp:posOffset>
                </wp:positionV>
                <wp:extent cx="101880" cy="135720"/>
                <wp:effectExtent l="38100" t="38100" r="31750" b="17145"/>
                <wp:wrapNone/>
                <wp:docPr id="177" name="Ink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C29A3" id="Ink 177" o:spid="_x0000_s1026" type="#_x0000_t75" style="position:absolute;margin-left:432.85pt;margin-top:-5.25pt;width:9.05pt;height:11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">
                <v:imagedata r:id="rId3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337516</wp:posOffset>
                </wp:positionH>
                <wp:positionV relativeFrom="paragraph">
                  <wp:posOffset>16691</wp:posOffset>
                </wp:positionV>
                <wp:extent cx="96480" cy="11880"/>
                <wp:effectExtent l="38100" t="38100" r="18415" b="26670"/>
                <wp:wrapNone/>
                <wp:docPr id="176" name="Ink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14485" id="Ink 176" o:spid="_x0000_s1026" type="#_x0000_t75" style="position:absolute;margin-left:419.8pt;margin-top:.75pt;width:8.65pt;height:2.0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">
                <v:imagedata r:id="rId3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044036</wp:posOffset>
                </wp:positionH>
                <wp:positionV relativeFrom="paragraph">
                  <wp:posOffset>-33709</wp:posOffset>
                </wp:positionV>
                <wp:extent cx="144360" cy="151200"/>
                <wp:effectExtent l="38100" t="38100" r="27305" b="20320"/>
                <wp:wrapNone/>
                <wp:docPr id="175" name="Ink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3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AC3FE" id="Ink 175" o:spid="_x0000_s1026" type="#_x0000_t75" style="position:absolute;margin-left:317.95pt;margin-top:-3.15pt;width:12.4pt;height:12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">
                <v:imagedata r:id="rId3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894996</wp:posOffset>
                </wp:positionH>
                <wp:positionV relativeFrom="paragraph">
                  <wp:posOffset>-37309</wp:posOffset>
                </wp:positionV>
                <wp:extent cx="105480" cy="153000"/>
                <wp:effectExtent l="38100" t="38100" r="8890" b="19050"/>
                <wp:wrapNone/>
                <wp:docPr id="174" name="Ink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6CCFC" id="Ink 174" o:spid="_x0000_s1026" type="#_x0000_t75" style="position:absolute;margin-left:306.2pt;margin-top:-3.45pt;width:9.35pt;height:13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">
                <v:imagedata r:id="rId3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745236</wp:posOffset>
                </wp:positionH>
                <wp:positionV relativeFrom="paragraph">
                  <wp:posOffset>-36589</wp:posOffset>
                </wp:positionV>
                <wp:extent cx="86040" cy="135720"/>
                <wp:effectExtent l="38100" t="38100" r="28575" b="17145"/>
                <wp:wrapNone/>
                <wp:docPr id="173" name="Ink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1C95B" id="Ink 173" o:spid="_x0000_s1026" type="#_x0000_t75" style="position:absolute;margin-left:294.4pt;margin-top:-3.4pt;width:7.8pt;height:11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">
                <v:imagedata r:id="rId3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371756</wp:posOffset>
                </wp:positionH>
                <wp:positionV relativeFrom="paragraph">
                  <wp:posOffset>-81229</wp:posOffset>
                </wp:positionV>
                <wp:extent cx="10800" cy="204120"/>
                <wp:effectExtent l="38100" t="38100" r="27305" b="24765"/>
                <wp:wrapNone/>
                <wp:docPr id="172" name="Ink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81683" id="Ink 172" o:spid="_x0000_s1026" type="#_x0000_t75" style="position:absolute;margin-left:107.5pt;margin-top:-6.9pt;width:1.85pt;height:17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">
                <v:imagedata r:id="rId3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076916</wp:posOffset>
                </wp:positionH>
                <wp:positionV relativeFrom="paragraph">
                  <wp:posOffset>50891</wp:posOffset>
                </wp:positionV>
                <wp:extent cx="75600" cy="19080"/>
                <wp:effectExtent l="38100" t="38100" r="19685" b="19050"/>
                <wp:wrapNone/>
                <wp:docPr id="171" name="Ink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A958C" id="Ink 171" o:spid="_x0000_s1026" type="#_x0000_t75" style="position:absolute;margin-left:84.3pt;margin-top:3.5pt;width:6.95pt;height:2.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">
                <v:imagedata r:id="rId3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103916</wp:posOffset>
                </wp:positionH>
                <wp:positionV relativeFrom="paragraph">
                  <wp:posOffset>2651</wp:posOffset>
                </wp:positionV>
                <wp:extent cx="69840" cy="6480"/>
                <wp:effectExtent l="38100" t="38100" r="26035" b="31750"/>
                <wp:wrapNone/>
                <wp:docPr id="170" name="Ink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A60D9" id="Ink 170" o:spid="_x0000_s1026" type="#_x0000_t75" style="position:absolute;margin-left:86.4pt;margin-top:-.3pt;width:6.6pt;height:1.5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">
                <v:imagedata r:id="rId331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a)</w:t>
      </w:r>
      <w:r w:rsidR="006E5FB7" w:rsidRPr="00F92B9C">
        <w:rPr>
          <w:rFonts w:ascii="Palatino Linotype" w:hAnsi="Palatino Linotype"/>
          <w:szCs w:val="24"/>
        </w:rPr>
        <w:tab/>
        <w:t>(9</w:t>
      </w:r>
      <w:r w:rsidR="006E5FB7" w:rsidRPr="00F92B9C">
        <w:rPr>
          <w:rFonts w:ascii="Palatino Linotype" w:hAnsi="Palatino Linotype"/>
          <w:szCs w:val="24"/>
          <w:vertAlign w:val="superscript"/>
        </w:rPr>
        <w:t>8</w:t>
      </w:r>
      <w:r w:rsidR="006E5FB7" w:rsidRPr="00F92B9C">
        <w:rPr>
          <w:rFonts w:ascii="Palatino Linotype" w:hAnsi="Palatino Linotype"/>
          <w:szCs w:val="24"/>
        </w:rPr>
        <w:t>)</w:t>
      </w:r>
      <w:r w:rsidR="006E5FB7" w:rsidRPr="00F92B9C">
        <w:rPr>
          <w:rFonts w:ascii="Palatino Linotype" w:hAnsi="Palatino Linotype"/>
          <w:szCs w:val="24"/>
          <w:vertAlign w:val="superscript"/>
        </w:rPr>
        <w:t>0</w:t>
      </w:r>
      <w:r w:rsidR="006E5FB7" w:rsidRPr="00F92B9C">
        <w:rPr>
          <w:rFonts w:ascii="Palatino Linotype" w:hAnsi="Palatino Linotype"/>
          <w:szCs w:val="24"/>
        </w:rPr>
        <w:t xml:space="preserve"> _________________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b)</w:t>
      </w:r>
      <w:r w:rsidR="006E5FB7" w:rsidRPr="00F92B9C">
        <w:rPr>
          <w:rFonts w:ascii="Palatino Linotype" w:hAnsi="Palatino Linotype"/>
          <w:szCs w:val="24"/>
        </w:rPr>
        <w:tab/>
        <w:t>[(–2)</w:t>
      </w:r>
      <w:r w:rsidR="006E5FB7" w:rsidRPr="00F92B9C">
        <w:rPr>
          <w:rFonts w:ascii="Palatino Linotype" w:hAnsi="Palatino Linotype"/>
          <w:szCs w:val="24"/>
          <w:vertAlign w:val="superscript"/>
        </w:rPr>
        <w:t>4</w:t>
      </w:r>
      <w:r w:rsidR="006E5FB7" w:rsidRPr="00F92B9C">
        <w:rPr>
          <w:rFonts w:ascii="Palatino Linotype" w:hAnsi="Palatino Linotype"/>
          <w:szCs w:val="24"/>
        </w:rPr>
        <w:t>]</w:t>
      </w:r>
      <w:r w:rsidR="006E5FB7" w:rsidRPr="00F92B9C">
        <w:rPr>
          <w:rFonts w:ascii="Palatino Linotype" w:hAnsi="Palatino Linotype"/>
          <w:szCs w:val="24"/>
          <w:vertAlign w:val="superscript"/>
        </w:rPr>
        <w:t>2</w:t>
      </w:r>
      <w:r w:rsidR="006E5FB7" w:rsidRPr="00F92B9C">
        <w:rPr>
          <w:rFonts w:ascii="Palatino Linotype" w:hAnsi="Palatino Linotype"/>
          <w:szCs w:val="24"/>
        </w:rPr>
        <w:t xml:space="preserve"> ____________</w:t>
      </w:r>
      <w:r w:rsidR="00630C71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proofErr w:type="gramStart"/>
      <w:r w:rsidR="006E5FB7" w:rsidRPr="00F92B9C">
        <w:rPr>
          <w:rFonts w:ascii="Palatino Linotype" w:hAnsi="Palatino Linotype"/>
          <w:szCs w:val="24"/>
        </w:rPr>
        <w:t>–(</w:t>
      </w:r>
      <w:proofErr w:type="gramEnd"/>
      <w:r w:rsidR="006E5FB7" w:rsidRPr="00F92B9C">
        <w:rPr>
          <w:rFonts w:ascii="Palatino Linotype" w:hAnsi="Palatino Linotype"/>
          <w:szCs w:val="24"/>
        </w:rPr>
        <w:t>3</w:t>
      </w:r>
      <w:r w:rsidR="006E5FB7" w:rsidRPr="00F92B9C">
        <w:rPr>
          <w:rFonts w:ascii="Palatino Linotype" w:hAnsi="Palatino Linotype"/>
          <w:szCs w:val="24"/>
          <w:vertAlign w:val="superscript"/>
        </w:rPr>
        <w:t>2</w:t>
      </w:r>
      <w:r w:rsidR="006E5FB7" w:rsidRPr="00F92B9C">
        <w:rPr>
          <w:rFonts w:ascii="Palatino Linotype" w:hAnsi="Palatino Linotype"/>
          <w:szCs w:val="24"/>
        </w:rPr>
        <w:t>)</w:t>
      </w:r>
      <w:r w:rsidR="006E5FB7" w:rsidRPr="00F92B9C">
        <w:rPr>
          <w:rFonts w:ascii="Palatino Linotype" w:hAnsi="Palatino Linotype"/>
          <w:szCs w:val="24"/>
          <w:vertAlign w:val="superscript"/>
        </w:rPr>
        <w:t>3</w:t>
      </w:r>
      <w:r w:rsidR="006E5FB7" w:rsidRPr="00F92B9C">
        <w:rPr>
          <w:rFonts w:ascii="Palatino Linotype" w:hAnsi="Palatino Linotype"/>
          <w:szCs w:val="24"/>
        </w:rPr>
        <w:t xml:space="preserve"> ________________</w:t>
      </w:r>
    </w:p>
    <w:p w:rsidR="006E5FB7" w:rsidRPr="00F92B9C" w:rsidRDefault="006E5FB7" w:rsidP="006E5FB7">
      <w:pPr>
        <w:pStyle w:val="03-BLM-NL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5.</w:t>
      </w:r>
      <w:r w:rsidRPr="00F92B9C">
        <w:rPr>
          <w:rFonts w:ascii="Palatino Linotype" w:hAnsi="Palatino Linotype"/>
          <w:szCs w:val="24"/>
        </w:rPr>
        <w:tab/>
        <w:t>Write each expression as a power, then evaluate it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5 marks)</w:t>
      </w:r>
    </w:p>
    <w:p w:rsidR="00630C71" w:rsidRDefault="006E5FB7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proofErr w:type="gramStart"/>
      <w:r w:rsidRPr="00F92B9C">
        <w:rPr>
          <w:rFonts w:ascii="Palatino Linotype" w:hAnsi="Palatino Linotype"/>
          <w:b/>
          <w:szCs w:val="24"/>
        </w:rPr>
        <w:t>a</w:t>
      </w:r>
      <w:proofErr w:type="gramEnd"/>
      <w:r w:rsidRPr="00F92B9C">
        <w:rPr>
          <w:rFonts w:ascii="Palatino Linotype" w:hAnsi="Palatino Linotype"/>
          <w:b/>
          <w:szCs w:val="24"/>
        </w:rPr>
        <w:t>)</w:t>
      </w:r>
      <w:r w:rsidRPr="00F92B9C">
        <w:rPr>
          <w:rFonts w:ascii="Palatino Linotype" w:hAnsi="Palatino Linotype"/>
          <w:szCs w:val="24"/>
        </w:rPr>
        <w:tab/>
        <w:t>3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× 3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="00630C71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(–2)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r w:rsidRPr="00F92B9C">
        <w:rPr>
          <w:rFonts w:ascii="Palatino Linotype" w:hAnsi="Palatino Linotype"/>
          <w:szCs w:val="24"/>
        </w:rPr>
        <w:t xml:space="preserve"> × (–2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="00630C71">
        <w:rPr>
          <w:rFonts w:ascii="Palatino Linotype" w:hAnsi="Palatino Linotype"/>
          <w:szCs w:val="24"/>
          <w:vertAlign w:val="superscript"/>
        </w:rPr>
        <w:tab/>
      </w:r>
    </w:p>
    <w:p w:rsidR="00630C71" w:rsidRDefault="003B08E4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745236</wp:posOffset>
                </wp:positionH>
                <wp:positionV relativeFrom="paragraph">
                  <wp:posOffset>226273</wp:posOffset>
                </wp:positionV>
                <wp:extent cx="123480" cy="90360"/>
                <wp:effectExtent l="38100" t="38100" r="29210" b="24130"/>
                <wp:wrapNone/>
                <wp:docPr id="189" name="Ink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57C54" id="Ink 189" o:spid="_x0000_s1026" type="#_x0000_t75" style="position:absolute;margin-left:294.4pt;margin-top:17.3pt;width:10.75pt;height:8.1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">
                <v:imagedata r:id="rId3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715716</wp:posOffset>
                </wp:positionH>
                <wp:positionV relativeFrom="paragraph">
                  <wp:posOffset>144193</wp:posOffset>
                </wp:positionV>
                <wp:extent cx="158400" cy="191520"/>
                <wp:effectExtent l="38100" t="38100" r="32385" b="18415"/>
                <wp:wrapNone/>
                <wp:docPr id="188" name="Ink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825B9" id="Ink 188" o:spid="_x0000_s1026" type="#_x0000_t75" style="position:absolute;margin-left:292.1pt;margin-top:10.85pt;width:13.5pt;height:16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">
                <v:imagedata r:id="rId3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632556</wp:posOffset>
                </wp:positionH>
                <wp:positionV relativeFrom="paragraph">
                  <wp:posOffset>199993</wp:posOffset>
                </wp:positionV>
                <wp:extent cx="360" cy="103320"/>
                <wp:effectExtent l="38100" t="38100" r="19050" b="30480"/>
                <wp:wrapNone/>
                <wp:docPr id="187" name="Ink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D2E8D" id="Ink 187" o:spid="_x0000_s1026" type="#_x0000_t75" style="position:absolute;margin-left:285.55pt;margin-top:15.25pt;width:1.1pt;height:9.2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">
                <v:imagedata r:id="rId3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378396</wp:posOffset>
                </wp:positionH>
                <wp:positionV relativeFrom="paragraph">
                  <wp:posOffset>247153</wp:posOffset>
                </wp:positionV>
                <wp:extent cx="96840" cy="19440"/>
                <wp:effectExtent l="38100" t="38100" r="17780" b="19050"/>
                <wp:wrapNone/>
                <wp:docPr id="186" name="Ink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0E6F" id="Ink 186" o:spid="_x0000_s1026" type="#_x0000_t75" style="position:absolute;margin-left:265.5pt;margin-top:18.95pt;width:8.7pt;height:2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">
                <v:imagedata r:id="rId3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407916</wp:posOffset>
                </wp:positionH>
                <wp:positionV relativeFrom="paragraph">
                  <wp:posOffset>207913</wp:posOffset>
                </wp:positionV>
                <wp:extent cx="56520" cy="5760"/>
                <wp:effectExtent l="38100" t="19050" r="19685" b="32385"/>
                <wp:wrapNone/>
                <wp:docPr id="185" name="Ink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50591" id="Ink 185" o:spid="_x0000_s1026" type="#_x0000_t75" style="position:absolute;margin-left:267.85pt;margin-top:15.85pt;width:5.45pt;height:1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">
                <v:imagedata r:id="rId3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98236</wp:posOffset>
                </wp:positionH>
                <wp:positionV relativeFrom="paragraph">
                  <wp:posOffset>242113</wp:posOffset>
                </wp:positionV>
                <wp:extent cx="107640" cy="8280"/>
                <wp:effectExtent l="38100" t="38100" r="26035" b="29845"/>
                <wp:wrapNone/>
                <wp:docPr id="184" name="Ink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6DC8A" id="Ink 184" o:spid="_x0000_s1026" type="#_x0000_t75" style="position:absolute;margin-left:23pt;margin-top:18.55pt;width:9.55pt;height:1.6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">
                <v:imagedata r:id="rId3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87796</wp:posOffset>
                </wp:positionH>
                <wp:positionV relativeFrom="paragraph">
                  <wp:posOffset>194593</wp:posOffset>
                </wp:positionV>
                <wp:extent cx="139320" cy="13680"/>
                <wp:effectExtent l="38100" t="38100" r="32385" b="24765"/>
                <wp:wrapNone/>
                <wp:docPr id="183" name="Ink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AEF87" id="Ink 183" o:spid="_x0000_s1026" type="#_x0000_t75" style="position:absolute;margin-left:22.15pt;margin-top:14.8pt;width:12pt;height:2.1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">
                <v:imagedata r:id="rId3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988716</wp:posOffset>
                </wp:positionH>
                <wp:positionV relativeFrom="paragraph">
                  <wp:posOffset>81913</wp:posOffset>
                </wp:positionV>
                <wp:extent cx="159120" cy="203400"/>
                <wp:effectExtent l="38100" t="38100" r="0" b="25400"/>
                <wp:wrapNone/>
                <wp:docPr id="182" name="Ink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91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CF6C8" id="Ink 182" o:spid="_x0000_s1026" type="#_x0000_t75" style="position:absolute;margin-left:77.35pt;margin-top:5.95pt;width:13.6pt;height:17.0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">
                <v:imagedata r:id="rId3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846516</wp:posOffset>
                </wp:positionH>
                <wp:positionV relativeFrom="paragraph">
                  <wp:posOffset>96673</wp:posOffset>
                </wp:positionV>
                <wp:extent cx="88920" cy="164520"/>
                <wp:effectExtent l="38100" t="38100" r="25400" b="26035"/>
                <wp:wrapNone/>
                <wp:docPr id="181" name="Ink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9C7D8" id="Ink 181" o:spid="_x0000_s1026" type="#_x0000_t75" style="position:absolute;margin-left:66.15pt;margin-top:7.1pt;width:8pt;height:13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">
                <v:imagedata r:id="rId3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640956</wp:posOffset>
                </wp:positionH>
                <wp:positionV relativeFrom="paragraph">
                  <wp:posOffset>104593</wp:posOffset>
                </wp:positionV>
                <wp:extent cx="134280" cy="191160"/>
                <wp:effectExtent l="38100" t="38100" r="18415" b="18415"/>
                <wp:wrapNone/>
                <wp:docPr id="180" name="Ink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42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F159" id="Ink 180" o:spid="_x0000_s1026" type="#_x0000_t75" style="position:absolute;margin-left:49.95pt;margin-top:7.75pt;width:11.6pt;height:16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">
                <v:imagedata r:id="rId351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b/>
          <w:szCs w:val="24"/>
        </w:rPr>
      </w:pPr>
    </w:p>
    <w:p w:rsidR="00630C71" w:rsidRDefault="003B08E4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796116</wp:posOffset>
                </wp:positionH>
                <wp:positionV relativeFrom="paragraph">
                  <wp:posOffset>393268</wp:posOffset>
                </wp:positionV>
                <wp:extent cx="118080" cy="360"/>
                <wp:effectExtent l="19050" t="38100" r="34925" b="19050"/>
                <wp:wrapNone/>
                <wp:docPr id="194" name="Ink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58BF6" id="Ink 194" o:spid="_x0000_s1026" type="#_x0000_t75" style="position:absolute;margin-left:62.2pt;margin-top:30.45pt;width:10.35pt;height:1.1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">
                <v:imagedata r:id="rId353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r w:rsidR="006E5FB7" w:rsidRPr="00F92B9C">
        <w:rPr>
          <w:rFonts w:ascii="Palatino Linotype" w:hAnsi="Palatino Linotype"/>
          <w:szCs w:val="24"/>
        </w:rPr>
        <w:t>5</w:t>
      </w:r>
      <w:r w:rsidR="006E5FB7" w:rsidRPr="00F92B9C">
        <w:rPr>
          <w:rFonts w:ascii="Palatino Linotype" w:hAnsi="Palatino Linotype"/>
          <w:szCs w:val="24"/>
          <w:vertAlign w:val="superscript"/>
        </w:rPr>
        <w:t>11</w:t>
      </w:r>
      <w:r w:rsidR="006E5FB7" w:rsidRPr="00F92B9C">
        <w:rPr>
          <w:rFonts w:ascii="Palatino Linotype" w:hAnsi="Palatino Linotype"/>
          <w:szCs w:val="24"/>
        </w:rPr>
        <w:t xml:space="preserve"> ÷ 5</w:t>
      </w:r>
      <w:r w:rsidR="006E5FB7" w:rsidRPr="00F92B9C">
        <w:rPr>
          <w:rFonts w:ascii="Palatino Linotype" w:hAnsi="Palatino Linotype"/>
          <w:szCs w:val="24"/>
          <w:vertAlign w:val="superscript"/>
        </w:rPr>
        <w:t>10</w:t>
      </w:r>
      <w:r w:rsidR="006E5FB7"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 xml:space="preserve">   </w:t>
      </w:r>
      <w:r w:rsidR="00630C71">
        <w:rPr>
          <w:rFonts w:ascii="Palatino Linotype" w:hAnsi="Palatino Linotype"/>
          <w:szCs w:val="24"/>
        </w:rPr>
        <w:tab/>
        <w:t xml:space="preserve">  </w:t>
      </w:r>
      <w:r w:rsidR="006E5FB7" w:rsidRPr="00F92B9C">
        <w:rPr>
          <w:rFonts w:ascii="Palatino Linotype" w:hAnsi="Palatino Linotype"/>
          <w:b/>
          <w:szCs w:val="24"/>
        </w:rPr>
        <w:t>d)</w:t>
      </w:r>
      <w:r w:rsidR="00630C71">
        <w:rPr>
          <w:rFonts w:ascii="Palatino Linotype" w:hAnsi="Palatino Linotype"/>
          <w:szCs w:val="24"/>
        </w:rPr>
        <w:t xml:space="preserve"> </w:t>
      </w:r>
      <w:r w:rsidR="006E5FB7" w:rsidRPr="00F92B9C">
        <w:rPr>
          <w:rFonts w:ascii="Palatino Linotype" w:hAnsi="Palatino Linotype"/>
          <w:szCs w:val="24"/>
        </w:rPr>
        <w:t>10</w:t>
      </w:r>
      <w:r w:rsidR="006E5FB7" w:rsidRPr="00F92B9C">
        <w:rPr>
          <w:rFonts w:ascii="Palatino Linotype" w:hAnsi="Palatino Linotype"/>
          <w:szCs w:val="24"/>
          <w:vertAlign w:val="superscript"/>
        </w:rPr>
        <w:t>8</w:t>
      </w:r>
      <w:r w:rsidR="006E5FB7" w:rsidRPr="00F92B9C">
        <w:rPr>
          <w:rFonts w:ascii="Palatino Linotype" w:hAnsi="Palatino Linotype"/>
          <w:szCs w:val="24"/>
        </w:rPr>
        <w:t xml:space="preserve"> × 10</w:t>
      </w:r>
      <w:r w:rsidR="006E5FB7" w:rsidRPr="00F92B9C">
        <w:rPr>
          <w:rFonts w:ascii="Palatino Linotype" w:hAnsi="Palatino Linotype"/>
          <w:szCs w:val="24"/>
          <w:vertAlign w:val="superscript"/>
        </w:rPr>
        <w:t>2</w:t>
      </w:r>
      <w:r w:rsidR="006E5FB7" w:rsidRPr="00F92B9C">
        <w:rPr>
          <w:rFonts w:ascii="Palatino Linotype" w:hAnsi="Palatino Linotype"/>
          <w:szCs w:val="24"/>
        </w:rPr>
        <w:t xml:space="preserve"> ÷ 10</w:t>
      </w:r>
      <w:r w:rsidR="006E5FB7" w:rsidRPr="00F92B9C">
        <w:rPr>
          <w:rFonts w:ascii="Palatino Linotype" w:hAnsi="Palatino Linotype"/>
          <w:szCs w:val="24"/>
          <w:vertAlign w:val="superscript"/>
        </w:rPr>
        <w:t>6</w:t>
      </w:r>
      <w:r w:rsidR="00630C71">
        <w:rPr>
          <w:rFonts w:ascii="Palatino Linotype" w:hAnsi="Palatino Linotype"/>
          <w:szCs w:val="24"/>
          <w:vertAlign w:val="superscript"/>
        </w:rPr>
        <w:tab/>
        <w:t xml:space="preserve">        </w:t>
      </w:r>
    </w:p>
    <w:p w:rsidR="00630C71" w:rsidRDefault="003B08E4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217916</wp:posOffset>
                </wp:positionH>
                <wp:positionV relativeFrom="paragraph">
                  <wp:posOffset>-28632</wp:posOffset>
                </wp:positionV>
                <wp:extent cx="155160" cy="179640"/>
                <wp:effectExtent l="38100" t="38100" r="16510" b="30480"/>
                <wp:wrapNone/>
                <wp:docPr id="204" name="Ink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5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C7783" id="Ink 204" o:spid="_x0000_s1026" type="#_x0000_t75" style="position:absolute;margin-left:331.6pt;margin-top:-2.75pt;width:13.25pt;height:15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">
                <v:imagedata r:id="rId3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067796</wp:posOffset>
                </wp:positionH>
                <wp:positionV relativeFrom="paragraph">
                  <wp:posOffset>-10272</wp:posOffset>
                </wp:positionV>
                <wp:extent cx="130320" cy="164880"/>
                <wp:effectExtent l="38100" t="38100" r="3175" b="26035"/>
                <wp:wrapNone/>
                <wp:docPr id="203" name="Ink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3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DE496" id="Ink 203" o:spid="_x0000_s1026" type="#_x0000_t75" style="position:absolute;margin-left:319.8pt;margin-top:-1.3pt;width:11.3pt;height:14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">
                <v:imagedata r:id="rId3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938556</wp:posOffset>
                </wp:positionH>
                <wp:positionV relativeFrom="paragraph">
                  <wp:posOffset>-4872</wp:posOffset>
                </wp:positionV>
                <wp:extent cx="99000" cy="158760"/>
                <wp:effectExtent l="38100" t="38100" r="0" b="31750"/>
                <wp:wrapNone/>
                <wp:docPr id="202" name="Ink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0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899A5" id="Ink 202" o:spid="_x0000_s1026" type="#_x0000_t75" style="position:absolute;margin-left:309.6pt;margin-top:-.9pt;width:8.85pt;height:13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">
                <v:imagedata r:id="rId3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870876</wp:posOffset>
                </wp:positionH>
                <wp:positionV relativeFrom="paragraph">
                  <wp:posOffset>185568</wp:posOffset>
                </wp:positionV>
                <wp:extent cx="5760" cy="53280"/>
                <wp:effectExtent l="38100" t="38100" r="32385" b="23495"/>
                <wp:wrapNone/>
                <wp:docPr id="201" name="Ink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4EEA6" id="Ink 201" o:spid="_x0000_s1026" type="#_x0000_t75" style="position:absolute;margin-left:304.3pt;margin-top:14.1pt;width:1.45pt;height:5.3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">
                <v:imagedata r:id="rId3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680796</wp:posOffset>
                </wp:positionH>
                <wp:positionV relativeFrom="paragraph">
                  <wp:posOffset>3768</wp:posOffset>
                </wp:positionV>
                <wp:extent cx="154080" cy="167760"/>
                <wp:effectExtent l="38100" t="38100" r="17780" b="22860"/>
                <wp:wrapNone/>
                <wp:docPr id="200" name="Ink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FD8FE" id="Ink 200" o:spid="_x0000_s1026" type="#_x0000_t75" style="position:absolute;margin-left:289.35pt;margin-top:-.2pt;width:13.2pt;height:14.2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">
                <v:imagedata r:id="rId3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590076</wp:posOffset>
                </wp:positionH>
                <wp:positionV relativeFrom="paragraph">
                  <wp:posOffset>3048</wp:posOffset>
                </wp:positionV>
                <wp:extent cx="10800" cy="161640"/>
                <wp:effectExtent l="38100" t="38100" r="27305" b="29210"/>
                <wp:wrapNone/>
                <wp:docPr id="199" name="Ink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B966B" id="Ink 199" o:spid="_x0000_s1026" type="#_x0000_t75" style="position:absolute;margin-left:282.2pt;margin-top:-.25pt;width:1.85pt;height:13.8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">
                <v:imagedata r:id="rId3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282276</wp:posOffset>
                </wp:positionH>
                <wp:positionV relativeFrom="paragraph">
                  <wp:posOffset>138048</wp:posOffset>
                </wp:positionV>
                <wp:extent cx="115200" cy="13320"/>
                <wp:effectExtent l="38100" t="38100" r="18415" b="25400"/>
                <wp:wrapNone/>
                <wp:docPr id="198" name="Ink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285FA" id="Ink 198" o:spid="_x0000_s1026" type="#_x0000_t75" style="position:absolute;margin-left:257.95pt;margin-top:10.35pt;width:10.1pt;height:2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">
                <v:imagedata r:id="rId3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330516</wp:posOffset>
                </wp:positionH>
                <wp:positionV relativeFrom="paragraph">
                  <wp:posOffset>145968</wp:posOffset>
                </wp:positionV>
                <wp:extent cx="8280" cy="360"/>
                <wp:effectExtent l="38100" t="38100" r="29845" b="19050"/>
                <wp:wrapNone/>
                <wp:docPr id="197" name="Ink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828C7" id="Ink 197" o:spid="_x0000_s1026" type="#_x0000_t75" style="position:absolute;margin-left:261.75pt;margin-top:11pt;width:1.65pt;height:1.1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">
                <v:imagedata r:id="rId3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298116</wp:posOffset>
                </wp:positionH>
                <wp:positionV relativeFrom="paragraph">
                  <wp:posOffset>85128</wp:posOffset>
                </wp:positionV>
                <wp:extent cx="83520" cy="24120"/>
                <wp:effectExtent l="38100" t="38100" r="31115" b="33655"/>
                <wp:wrapNone/>
                <wp:docPr id="196" name="Ink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940C8" id="Ink 196" o:spid="_x0000_s1026" type="#_x0000_t75" style="position:absolute;margin-left:259.2pt;margin-top:6.15pt;width:7.65pt;height: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">
                <v:imagedata r:id="rId3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47356</wp:posOffset>
                </wp:positionH>
                <wp:positionV relativeFrom="paragraph">
                  <wp:posOffset>177648</wp:posOffset>
                </wp:positionV>
                <wp:extent cx="35280" cy="360"/>
                <wp:effectExtent l="38100" t="38100" r="22225" b="19050"/>
                <wp:wrapNone/>
                <wp:docPr id="195" name="Ink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94788" id="Ink 195" o:spid="_x0000_s1026" type="#_x0000_t75" style="position:absolute;margin-left:42.6pt;margin-top:13.5pt;width:3.85pt;height:1.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">
                <v:imagedata r:id="rId3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28636</wp:posOffset>
                </wp:positionH>
                <wp:positionV relativeFrom="paragraph">
                  <wp:posOffset>180168</wp:posOffset>
                </wp:positionV>
                <wp:extent cx="21600" cy="360"/>
                <wp:effectExtent l="38100" t="38100" r="16510" b="19050"/>
                <wp:wrapNone/>
                <wp:docPr id="193" name="Ink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7DAF7" id="Ink 193" o:spid="_x0000_s1026" type="#_x0000_t75" style="position:absolute;margin-left:41.1pt;margin-top:13.7pt;width:2.7pt;height:1.1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">
                <v:imagedata r:id="rId3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742116</wp:posOffset>
                </wp:positionH>
                <wp:positionV relativeFrom="paragraph">
                  <wp:posOffset>-2352</wp:posOffset>
                </wp:positionV>
                <wp:extent cx="137520" cy="186480"/>
                <wp:effectExtent l="38100" t="38100" r="0" b="23495"/>
                <wp:wrapNone/>
                <wp:docPr id="192" name="Ink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9AC9D" id="Ink 192" o:spid="_x0000_s1026" type="#_x0000_t75" style="position:absolute;margin-left:57.95pt;margin-top:-.7pt;width:11.9pt;height:15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">
                <v:imagedata r:id="rId3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98116</wp:posOffset>
                </wp:positionH>
                <wp:positionV relativeFrom="paragraph">
                  <wp:posOffset>172248</wp:posOffset>
                </wp:positionV>
                <wp:extent cx="8280" cy="360"/>
                <wp:effectExtent l="38100" t="38100" r="29845" b="19050"/>
                <wp:wrapNone/>
                <wp:docPr id="191" name="Ink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89380" id="Ink 191" o:spid="_x0000_s1026" type="#_x0000_t75" style="position:absolute;margin-left:46.6pt;margin-top:13.05pt;width:1.65pt;height:1.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">
                <v:imagedata r:id="rId3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04516</wp:posOffset>
                </wp:positionH>
                <wp:positionV relativeFrom="paragraph">
                  <wp:posOffset>103488</wp:posOffset>
                </wp:positionV>
                <wp:extent cx="115200" cy="21600"/>
                <wp:effectExtent l="38100" t="38100" r="18415" b="16510"/>
                <wp:wrapNone/>
                <wp:docPr id="190" name="Ink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1DE1" id="Ink 190" o:spid="_x0000_s1026" type="#_x0000_t75" style="position:absolute;margin-left:39.25pt;margin-top:7.65pt;width:10.1pt;height:2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">
                <v:imagedata r:id="rId380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</w:p>
    <w:p w:rsidR="006E5FB7" w:rsidRPr="00630C71" w:rsidRDefault="003B08E4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590996</wp:posOffset>
                </wp:positionH>
                <wp:positionV relativeFrom="paragraph">
                  <wp:posOffset>220747</wp:posOffset>
                </wp:positionV>
                <wp:extent cx="115200" cy="13680"/>
                <wp:effectExtent l="38100" t="38100" r="18415" b="24765"/>
                <wp:wrapNone/>
                <wp:docPr id="210" name="Ink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A6999" id="Ink 210" o:spid="_x0000_s1026" type="#_x0000_t75" style="position:absolute;margin-left:124.8pt;margin-top:16.9pt;width:10.1pt;height:2.1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">
                <v:imagedata r:id="rId3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251956</wp:posOffset>
                </wp:positionH>
                <wp:positionV relativeFrom="paragraph">
                  <wp:posOffset>66667</wp:posOffset>
                </wp:positionV>
                <wp:extent cx="130680" cy="207360"/>
                <wp:effectExtent l="38100" t="38100" r="22225" b="21590"/>
                <wp:wrapNone/>
                <wp:docPr id="209" name="Ink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58CAD" id="Ink 209" o:spid="_x0000_s1026" type="#_x0000_t75" style="position:absolute;margin-left:176.8pt;margin-top:4.75pt;width:11.35pt;height:17.4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">
                <v:imagedata r:id="rId3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093916</wp:posOffset>
                </wp:positionH>
                <wp:positionV relativeFrom="paragraph">
                  <wp:posOffset>56587</wp:posOffset>
                </wp:positionV>
                <wp:extent cx="118080" cy="207000"/>
                <wp:effectExtent l="38100" t="38100" r="15875" b="22225"/>
                <wp:wrapNone/>
                <wp:docPr id="208" name="Ink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0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CF994" id="Ink 208" o:spid="_x0000_s1026" type="#_x0000_t75" style="position:absolute;margin-left:164.4pt;margin-top:3.95pt;width:10.35pt;height:17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">
                <v:imagedata r:id="rId3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860996</wp:posOffset>
                </wp:positionH>
                <wp:positionV relativeFrom="paragraph">
                  <wp:posOffset>199507</wp:posOffset>
                </wp:positionV>
                <wp:extent cx="110160" cy="8640"/>
                <wp:effectExtent l="38100" t="38100" r="23495" b="29845"/>
                <wp:wrapNone/>
                <wp:docPr id="207" name="Ink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6D78F" id="Ink 207" o:spid="_x0000_s1026" type="#_x0000_t75" style="position:absolute;margin-left:146.05pt;margin-top:15.15pt;width:9.7pt;height:1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">
                <v:imagedata r:id="rId3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641756</wp:posOffset>
                </wp:positionH>
                <wp:positionV relativeFrom="paragraph">
                  <wp:posOffset>220747</wp:posOffset>
                </wp:positionV>
                <wp:extent cx="51120" cy="8280"/>
                <wp:effectExtent l="38100" t="38100" r="25400" b="29845"/>
                <wp:wrapNone/>
                <wp:docPr id="206" name="Ink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45284" id="Ink 206" o:spid="_x0000_s1026" type="#_x0000_t75" style="position:absolute;margin-left:128.75pt;margin-top:16.9pt;width:5.1pt;height:1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">
                <v:imagedata r:id="rId3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531956</wp:posOffset>
                </wp:positionH>
                <wp:positionV relativeFrom="paragraph">
                  <wp:posOffset>167827</wp:posOffset>
                </wp:positionV>
                <wp:extent cx="166320" cy="24840"/>
                <wp:effectExtent l="38100" t="38100" r="24765" b="32385"/>
                <wp:wrapNone/>
                <wp:docPr id="205" name="Ink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6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3D106" id="Ink 205" o:spid="_x0000_s1026" type="#_x0000_t75" style="position:absolute;margin-left:120.15pt;margin-top:12.7pt;width:14.15pt;height: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">
                <v:imagedata r:id="rId392" o:title=""/>
                <v:path arrowok="t"/>
                <o:lock v:ext="edit" rotation="t" aspectratio="f"/>
              </v:shape>
            </w:pict>
          </mc:Fallback>
        </mc:AlternateContent>
      </w:r>
      <w:r w:rsidR="00630C71">
        <w:rPr>
          <w:rFonts w:ascii="Palatino Linotype" w:hAnsi="Palatino Linotype"/>
          <w:szCs w:val="24"/>
          <w:vertAlign w:val="superscript"/>
        </w:rPr>
        <w:t xml:space="preserve">  </w:t>
      </w:r>
      <w:r w:rsidR="006E5FB7" w:rsidRPr="00F92B9C">
        <w:rPr>
          <w:rFonts w:ascii="Palatino Linotype" w:hAnsi="Palatino Linotype"/>
          <w:b/>
          <w:szCs w:val="24"/>
        </w:rPr>
        <w:t>e)</w:t>
      </w:r>
      <w:r w:rsidR="006E5FB7" w:rsidRPr="00F92B9C">
        <w:rPr>
          <w:rFonts w:ascii="Palatino Linotype" w:hAnsi="Palatino Linotype"/>
          <w:position w:val="-30"/>
          <w:szCs w:val="24"/>
        </w:rPr>
        <w:object w:dxaOrig="1380" w:dyaOrig="740">
          <v:shape id="_x0000_i1026" type="#_x0000_t75" style="width:69pt;height:36.75pt" o:ole="">
            <v:imagedata r:id="rId393" o:title=""/>
          </v:shape>
          <o:OLEObject Type="Embed" ProgID="Equation.3" ShapeID="_x0000_i1026" DrawAspect="Content" ObjectID="_1505538814" r:id="rId394"/>
        </w:object>
      </w:r>
    </w:p>
    <w:p w:rsidR="006E5FB7" w:rsidRPr="00F92B9C" w:rsidRDefault="006E5FB7" w:rsidP="00630C71">
      <w:pPr>
        <w:pStyle w:val="03-BLM-NL"/>
        <w:spacing w:after="0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lastRenderedPageBreak/>
        <w:t>6.</w:t>
      </w:r>
      <w:r w:rsidRPr="00F92B9C">
        <w:rPr>
          <w:rFonts w:ascii="Palatino Linotype" w:hAnsi="Palatino Linotype"/>
          <w:szCs w:val="24"/>
        </w:rPr>
        <w:tab/>
        <w:t>Evaluate each expression. Show your work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8 marks)</w:t>
      </w:r>
    </w:p>
    <w:p w:rsidR="006E5FB7" w:rsidRPr="00F92B9C" w:rsidRDefault="006E5FB7" w:rsidP="006E5FB7">
      <w:pPr>
        <w:pStyle w:val="03-BLM-NL-Letter"/>
        <w:rPr>
          <w:rFonts w:ascii="Palatino Linotype" w:hAnsi="Palatino Linotype"/>
          <w:szCs w:val="24"/>
          <w:vertAlign w:val="superscript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ab/>
        <w:t>(–14 – 6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+ 11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ab/>
        <w:t>8 ÷ (–2) + (4 × 2)</w:t>
      </w:r>
      <w:r w:rsidRPr="00F92B9C">
        <w:rPr>
          <w:rFonts w:ascii="Palatino Linotype" w:hAnsi="Palatino Linotype"/>
          <w:szCs w:val="24"/>
          <w:vertAlign w:val="superscript"/>
        </w:rPr>
        <w:t>2</w:t>
      </w:r>
    </w:p>
    <w:p w:rsidR="006E5FB7" w:rsidRDefault="003B08E4" w:rsidP="006E5FB7">
      <w:pPr>
        <w:pStyle w:val="03-BLM-NL-Letter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786716</wp:posOffset>
                </wp:positionH>
                <wp:positionV relativeFrom="paragraph">
                  <wp:posOffset>23205</wp:posOffset>
                </wp:positionV>
                <wp:extent cx="116640" cy="149040"/>
                <wp:effectExtent l="38100" t="38100" r="17145" b="22860"/>
                <wp:wrapNone/>
                <wp:docPr id="219" name="Ink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6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2675E" id="Ink 219" o:spid="_x0000_s1026" type="#_x0000_t75" style="position:absolute;margin-left:376.4pt;margin-top:1.35pt;width:10.25pt;height:12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">
                <v:imagedata r:id="rId3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606716</wp:posOffset>
                </wp:positionH>
                <wp:positionV relativeFrom="paragraph">
                  <wp:posOffset>20685</wp:posOffset>
                </wp:positionV>
                <wp:extent cx="132480" cy="146160"/>
                <wp:effectExtent l="38100" t="38100" r="20320" b="25400"/>
                <wp:wrapNone/>
                <wp:docPr id="218" name="Ink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4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75EB3" id="Ink 218" o:spid="_x0000_s1026" type="#_x0000_t75" style="position:absolute;margin-left:362.25pt;margin-top:1.15pt;width:11.5pt;height:12.5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">
                <v:imagedata r:id="rId3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301796</wp:posOffset>
                </wp:positionH>
                <wp:positionV relativeFrom="paragraph">
                  <wp:posOffset>134445</wp:posOffset>
                </wp:positionV>
                <wp:extent cx="139320" cy="13680"/>
                <wp:effectExtent l="38100" t="38100" r="32385" b="24765"/>
                <wp:wrapNone/>
                <wp:docPr id="217" name="Ink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CFB47" id="Ink 217" o:spid="_x0000_s1026" type="#_x0000_t75" style="position:absolute;margin-left:338.2pt;margin-top:10.1pt;width:12pt;height:2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">
                <v:imagedata r:id="rId4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323036</wp:posOffset>
                </wp:positionH>
                <wp:positionV relativeFrom="paragraph">
                  <wp:posOffset>81525</wp:posOffset>
                </wp:positionV>
                <wp:extent cx="126360" cy="16200"/>
                <wp:effectExtent l="38100" t="38100" r="26670" b="22225"/>
                <wp:wrapNone/>
                <wp:docPr id="216" name="Ink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05BD" id="Ink 216" o:spid="_x0000_s1026" type="#_x0000_t75" style="position:absolute;margin-left:339.9pt;margin-top:5.9pt;width:11.05pt;height:2.3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">
                <v:imagedata r:id="rId4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414236</wp:posOffset>
                </wp:positionH>
                <wp:positionV relativeFrom="paragraph">
                  <wp:posOffset>17805</wp:posOffset>
                </wp:positionV>
                <wp:extent cx="37800" cy="148680"/>
                <wp:effectExtent l="38100" t="38100" r="19685" b="22860"/>
                <wp:wrapNone/>
                <wp:docPr id="215" name="Ink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F9D64" id="Ink 215" o:spid="_x0000_s1026" type="#_x0000_t75" style="position:absolute;margin-left:110.85pt;margin-top:.9pt;width:4.05pt;height:12.7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">
                <v:imagedata r:id="rId4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328556</wp:posOffset>
                </wp:positionH>
                <wp:positionV relativeFrom="paragraph">
                  <wp:posOffset>25725</wp:posOffset>
                </wp:positionV>
                <wp:extent cx="29880" cy="148680"/>
                <wp:effectExtent l="38100" t="38100" r="27305" b="22860"/>
                <wp:wrapNone/>
                <wp:docPr id="214" name="Ink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DE506" id="Ink 214" o:spid="_x0000_s1026" type="#_x0000_t75" style="position:absolute;margin-left:104.1pt;margin-top:1.55pt;width:3.35pt;height:12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">
                <v:imagedata r:id="rId4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141356</wp:posOffset>
                </wp:positionH>
                <wp:positionV relativeFrom="paragraph">
                  <wp:posOffset>17805</wp:posOffset>
                </wp:positionV>
                <wp:extent cx="121680" cy="180360"/>
                <wp:effectExtent l="38100" t="38100" r="31115" b="29210"/>
                <wp:wrapNone/>
                <wp:docPr id="213" name="Ink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1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F4C33" id="Ink 213" o:spid="_x0000_s1026" type="#_x0000_t75" style="position:absolute;margin-left:89.35pt;margin-top:.9pt;width:10.65pt;height:15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">
                <v:imagedata r:id="rId4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769476</wp:posOffset>
                </wp:positionH>
                <wp:positionV relativeFrom="paragraph">
                  <wp:posOffset>150285</wp:posOffset>
                </wp:positionV>
                <wp:extent cx="72360" cy="2880"/>
                <wp:effectExtent l="38100" t="38100" r="23495" b="16510"/>
                <wp:wrapNone/>
                <wp:docPr id="212" name="Ink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3FF67" id="Ink 212" o:spid="_x0000_s1026" type="#_x0000_t75" style="position:absolute;margin-left:60.1pt;margin-top:11.25pt;width:6.8pt;height:1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">
                <v:imagedata r:id="rId4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771996</wp:posOffset>
                </wp:positionH>
                <wp:positionV relativeFrom="paragraph">
                  <wp:posOffset>94845</wp:posOffset>
                </wp:positionV>
                <wp:extent cx="104760" cy="360"/>
                <wp:effectExtent l="38100" t="38100" r="29210" b="19050"/>
                <wp:wrapNone/>
                <wp:docPr id="211" name="Ink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97916" id="Ink 211" o:spid="_x0000_s1026" type="#_x0000_t75" style="position:absolute;margin-left:60.3pt;margin-top:6.95pt;width:9.3pt;height:1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">
                <v:imagedata r:id="rId412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Pr="00F92B9C" w:rsidRDefault="00630C71" w:rsidP="006E5FB7">
      <w:pPr>
        <w:pStyle w:val="03-BLM-NL-Letter"/>
        <w:rPr>
          <w:rFonts w:ascii="Palatino Linotype" w:hAnsi="Palatino Linotype"/>
          <w:szCs w:val="24"/>
        </w:rPr>
      </w:pPr>
    </w:p>
    <w:p w:rsidR="006E5FB7" w:rsidRPr="00F92B9C" w:rsidRDefault="003B08E4" w:rsidP="006E5FB7">
      <w:pPr>
        <w:pStyle w:val="03-BLM-NL-Letter"/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660476</wp:posOffset>
                </wp:positionH>
                <wp:positionV relativeFrom="paragraph">
                  <wp:posOffset>307645</wp:posOffset>
                </wp:positionV>
                <wp:extent cx="163440" cy="191880"/>
                <wp:effectExtent l="38100" t="38100" r="8255" b="17780"/>
                <wp:wrapNone/>
                <wp:docPr id="225" name="Ink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3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42EF4" id="Ink 225" o:spid="_x0000_s1026" type="#_x0000_t75" style="position:absolute;margin-left:130.25pt;margin-top:23.7pt;width:13.9pt;height:16.1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">
                <v:imagedata r:id="rId4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457076</wp:posOffset>
                </wp:positionH>
                <wp:positionV relativeFrom="paragraph">
                  <wp:posOffset>321685</wp:posOffset>
                </wp:positionV>
                <wp:extent cx="110160" cy="172800"/>
                <wp:effectExtent l="19050" t="38100" r="23495" b="17780"/>
                <wp:wrapNone/>
                <wp:docPr id="224" name="Ink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B6D91" id="Ink 224" o:spid="_x0000_s1026" type="#_x0000_t75" style="position:absolute;margin-left:114.25pt;margin-top:24.85pt;width:9.7pt;height:14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">
                <v:imagedata r:id="rId416" o:title=""/>
                <v:path arrowok="t"/>
                <o:lock v:ext="edit" rotation="t" aspectratio="f"/>
              </v:shape>
            </w:pict>
          </mc:Fallback>
        </mc:AlternateContent>
      </w:r>
      <w:r w:rsidR="006E5FB7" w:rsidRPr="00F92B9C">
        <w:rPr>
          <w:rFonts w:ascii="Palatino Linotype" w:hAnsi="Palatino Linotype"/>
          <w:b/>
          <w:szCs w:val="24"/>
        </w:rPr>
        <w:t>c)</w:t>
      </w:r>
      <w:r w:rsidR="006E5FB7" w:rsidRPr="00F92B9C">
        <w:rPr>
          <w:rFonts w:ascii="Palatino Linotype" w:hAnsi="Palatino Linotype"/>
          <w:szCs w:val="24"/>
        </w:rPr>
        <w:tab/>
        <w:t>[7 – (–3)</w:t>
      </w:r>
      <w:proofErr w:type="gramStart"/>
      <w:r w:rsidR="006E5FB7" w:rsidRPr="00F92B9C">
        <w:rPr>
          <w:rFonts w:ascii="Palatino Linotype" w:hAnsi="Palatino Linotype"/>
          <w:szCs w:val="24"/>
        </w:rPr>
        <w:t>]</w:t>
      </w:r>
      <w:r w:rsidR="006E5FB7" w:rsidRPr="00F92B9C">
        <w:rPr>
          <w:rFonts w:ascii="Palatino Linotype" w:hAnsi="Palatino Linotype"/>
          <w:szCs w:val="24"/>
          <w:vertAlign w:val="superscript"/>
        </w:rPr>
        <w:t>4</w:t>
      </w:r>
      <w:proofErr w:type="gramEnd"/>
      <w:r w:rsidR="006E5FB7" w:rsidRPr="00F92B9C">
        <w:rPr>
          <w:rFonts w:ascii="Palatino Linotype" w:hAnsi="Palatino Linotype"/>
          <w:szCs w:val="24"/>
        </w:rPr>
        <w:t xml:space="preserve"> – (30 ÷ 6)</w:t>
      </w:r>
      <w:r w:rsidR="006E5FB7" w:rsidRPr="00F92B9C">
        <w:rPr>
          <w:rFonts w:ascii="Palatino Linotype" w:hAnsi="Palatino Linotype"/>
          <w:szCs w:val="24"/>
          <w:vertAlign w:val="superscript"/>
        </w:rPr>
        <w:t>3</w:t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szCs w:val="24"/>
        </w:rPr>
        <w:tab/>
      </w:r>
      <w:r w:rsidR="006E5FB7" w:rsidRPr="00F92B9C">
        <w:rPr>
          <w:rFonts w:ascii="Palatino Linotype" w:hAnsi="Palatino Linotype"/>
          <w:b/>
          <w:szCs w:val="24"/>
        </w:rPr>
        <w:t>d)</w:t>
      </w:r>
      <w:r w:rsidR="006E5FB7" w:rsidRPr="00F92B9C">
        <w:rPr>
          <w:rFonts w:ascii="Palatino Linotype" w:hAnsi="Palatino Linotype"/>
          <w:szCs w:val="24"/>
        </w:rPr>
        <w:tab/>
        <w:t>[(4 – 10)</w:t>
      </w:r>
      <w:r w:rsidR="006E5FB7" w:rsidRPr="00F92B9C">
        <w:rPr>
          <w:rFonts w:ascii="Palatino Linotype" w:hAnsi="Palatino Linotype"/>
          <w:szCs w:val="24"/>
          <w:vertAlign w:val="superscript"/>
        </w:rPr>
        <w:t>3</w:t>
      </w:r>
      <w:r w:rsidR="006E5FB7" w:rsidRPr="00F92B9C">
        <w:rPr>
          <w:rFonts w:ascii="Palatino Linotype" w:hAnsi="Palatino Linotype"/>
          <w:szCs w:val="24"/>
        </w:rPr>
        <w:t xml:space="preserve"> × (3 + 3)</w:t>
      </w:r>
      <w:r w:rsidR="006E5FB7" w:rsidRPr="00F92B9C">
        <w:rPr>
          <w:rFonts w:ascii="Palatino Linotype" w:hAnsi="Palatino Linotype"/>
          <w:szCs w:val="24"/>
          <w:vertAlign w:val="superscript"/>
        </w:rPr>
        <w:t>5</w:t>
      </w:r>
      <w:r w:rsidR="006E5FB7" w:rsidRPr="00F92B9C">
        <w:rPr>
          <w:rFonts w:ascii="Palatino Linotype" w:hAnsi="Palatino Linotype"/>
          <w:szCs w:val="24"/>
        </w:rPr>
        <w:t>]</w:t>
      </w:r>
      <w:r w:rsidR="006E5FB7" w:rsidRPr="00F92B9C">
        <w:rPr>
          <w:rFonts w:ascii="Palatino Linotype" w:hAnsi="Palatino Linotype"/>
          <w:szCs w:val="24"/>
          <w:vertAlign w:val="superscript"/>
        </w:rPr>
        <w:t>0</w:t>
      </w:r>
    </w:p>
    <w:p w:rsidR="006E5FB7" w:rsidRPr="00F92B9C" w:rsidRDefault="003B08E4" w:rsidP="006E5FB7">
      <w:pPr>
        <w:pStyle w:val="03-BLM-NL-Letter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526436</wp:posOffset>
                </wp:positionH>
                <wp:positionV relativeFrom="paragraph">
                  <wp:posOffset>-52695</wp:posOffset>
                </wp:positionV>
                <wp:extent cx="11160" cy="164520"/>
                <wp:effectExtent l="38100" t="38100" r="27305" b="26035"/>
                <wp:wrapNone/>
                <wp:docPr id="228" name="Ink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95C5F" id="Ink 228" o:spid="_x0000_s1026" type="#_x0000_t75" style="position:absolute;margin-left:355.85pt;margin-top:-4.65pt;width:2pt;height:13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">
                <v:imagedata r:id="rId4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266876</wp:posOffset>
                </wp:positionH>
                <wp:positionV relativeFrom="paragraph">
                  <wp:posOffset>74385</wp:posOffset>
                </wp:positionV>
                <wp:extent cx="128880" cy="19080"/>
                <wp:effectExtent l="38100" t="38100" r="24130" b="19050"/>
                <wp:wrapNone/>
                <wp:docPr id="227" name="Ink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8D92D" id="Ink 227" o:spid="_x0000_s1026" type="#_x0000_t75" style="position:absolute;margin-left:335.45pt;margin-top:5.35pt;width:11.2pt;height:2.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">
                <v:imagedata r:id="rId4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245636</wp:posOffset>
                </wp:positionH>
                <wp:positionV relativeFrom="paragraph">
                  <wp:posOffset>11025</wp:posOffset>
                </wp:positionV>
                <wp:extent cx="142200" cy="45360"/>
                <wp:effectExtent l="38100" t="38100" r="29845" b="31115"/>
                <wp:wrapNone/>
                <wp:docPr id="226" name="Ink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2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76CE2" id="Ink 226" o:spid="_x0000_s1026" type="#_x0000_t75" style="position:absolute;margin-left:333.8pt;margin-top:.35pt;width:12.25pt;height:4.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">
                <v:imagedata r:id="rId4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135596</wp:posOffset>
                </wp:positionH>
                <wp:positionV relativeFrom="paragraph">
                  <wp:posOffset>-74295</wp:posOffset>
                </wp:positionV>
                <wp:extent cx="88920" cy="183600"/>
                <wp:effectExtent l="38100" t="38100" r="25400" b="26035"/>
                <wp:wrapNone/>
                <wp:docPr id="223" name="Ink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A052E" id="Ink 223" o:spid="_x0000_s1026" type="#_x0000_t75" style="position:absolute;margin-left:88.9pt;margin-top:-6.35pt;width:8pt;height:15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">
                <v:imagedata r:id="rId4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275276</wp:posOffset>
                </wp:positionH>
                <wp:positionV relativeFrom="paragraph">
                  <wp:posOffset>-94815</wp:posOffset>
                </wp:positionV>
                <wp:extent cx="158040" cy="221040"/>
                <wp:effectExtent l="19050" t="38100" r="33020" b="26670"/>
                <wp:wrapNone/>
                <wp:docPr id="222" name="Ink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6764A" id="Ink 222" o:spid="_x0000_s1026" type="#_x0000_t75" style="position:absolute;margin-left:99.9pt;margin-top:-7.95pt;width:13.5pt;height:18.4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">
                <v:imagedata r:id="rId4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895116</wp:posOffset>
                </wp:positionH>
                <wp:positionV relativeFrom="paragraph">
                  <wp:posOffset>71865</wp:posOffset>
                </wp:positionV>
                <wp:extent cx="96840" cy="16200"/>
                <wp:effectExtent l="38100" t="38100" r="17780" b="22225"/>
                <wp:wrapNone/>
                <wp:docPr id="221" name="Ink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CC7A6" id="Ink 221" o:spid="_x0000_s1026" type="#_x0000_t75" style="position:absolute;margin-left:70pt;margin-top:5.15pt;width:8.7pt;height:2.3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">
                <v:imagedata r:id="rId4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873516</wp:posOffset>
                </wp:positionH>
                <wp:positionV relativeFrom="paragraph">
                  <wp:posOffset>-135</wp:posOffset>
                </wp:positionV>
                <wp:extent cx="131760" cy="27360"/>
                <wp:effectExtent l="38100" t="38100" r="20955" b="29845"/>
                <wp:wrapNone/>
                <wp:docPr id="220" name="Ink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69C91" id="Ink 220" o:spid="_x0000_s1026" type="#_x0000_t75" style="position:absolute;margin-left:68.3pt;margin-top:-.5pt;width:11.4pt;height:3.1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">
                <v:imagedata r:id="rId430" o:title=""/>
                <v:path arrowok="t"/>
                <o:lock v:ext="edit" rotation="t" aspectratio="f"/>
              </v:shape>
            </w:pict>
          </mc:Fallback>
        </mc:AlternateContent>
      </w:r>
    </w:p>
    <w:p w:rsidR="006E5FB7" w:rsidRDefault="006E5FB7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30C71" w:rsidRDefault="00630C71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30C71" w:rsidRPr="00F92B9C" w:rsidRDefault="00630C71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E5FB7" w:rsidRPr="00F92B9C" w:rsidRDefault="006E5FB7" w:rsidP="003B2000">
      <w:pPr>
        <w:ind w:hanging="284"/>
        <w:rPr>
          <w:rFonts w:ascii="Palatino Linotype" w:hAnsi="Palatino Linotype"/>
          <w:b/>
          <w:sz w:val="24"/>
          <w:szCs w:val="24"/>
          <w:u w:val="single"/>
        </w:rPr>
      </w:pPr>
    </w:p>
    <w:p w:rsidR="00C9581C" w:rsidRPr="00F92B9C" w:rsidRDefault="003B08E4" w:rsidP="002B078F">
      <w:pPr>
        <w:pStyle w:val="03-BLM-NL"/>
        <w:ind w:left="0" w:hanging="284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879956</wp:posOffset>
                </wp:positionH>
                <wp:positionV relativeFrom="paragraph">
                  <wp:posOffset>401631</wp:posOffset>
                </wp:positionV>
                <wp:extent cx="360" cy="360"/>
                <wp:effectExtent l="38100" t="38100" r="19050" b="19050"/>
                <wp:wrapNone/>
                <wp:docPr id="233" name="Ink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77DCD" id="Ink 233" o:spid="_x0000_s1026" type="#_x0000_t75" style="position:absolute;margin-left:383.75pt;margin-top:31.1pt;width:1.1pt;height:1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">
                <v:imagedata r:id="rId12" o:title=""/>
                <v:path arrowok="t"/>
                <o:lock v:ext="edit" rotation="t" aspectratio="f"/>
              </v:shape>
            </w:pict>
          </mc:Fallback>
        </mc:AlternateContent>
      </w:r>
      <w:r w:rsidR="00630C71">
        <w:rPr>
          <w:rFonts w:ascii="Palatino Linotype" w:hAnsi="Palatino Linotype"/>
          <w:b/>
          <w:szCs w:val="24"/>
        </w:rPr>
        <w:t>7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C9581C" w:rsidRPr="00F92B9C">
        <w:rPr>
          <w:rFonts w:ascii="Palatino Linotype" w:hAnsi="Palatino Linotype"/>
          <w:szCs w:val="24"/>
        </w:rPr>
        <w:tab/>
        <w:t>For each pair of powers, which power is greater?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(3 marks)</w:t>
      </w:r>
    </w:p>
    <w:p w:rsidR="00C9581C" w:rsidRPr="00F92B9C" w:rsidRDefault="003B08E4" w:rsidP="002B078F">
      <w:pPr>
        <w:pStyle w:val="03-BLM-NL-Letter-Lines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651716</wp:posOffset>
                </wp:positionH>
                <wp:positionV relativeFrom="paragraph">
                  <wp:posOffset>-49429</wp:posOffset>
                </wp:positionV>
                <wp:extent cx="295560" cy="291240"/>
                <wp:effectExtent l="38100" t="38100" r="0" b="33020"/>
                <wp:wrapNone/>
                <wp:docPr id="234" name="Ink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55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E2884" id="Ink 234" o:spid="_x0000_s1026" type="#_x0000_t75" style="position:absolute;margin-left:365.8pt;margin-top:-4.4pt;width:24.3pt;height:24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">
                <v:imagedata r:id="rId4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655516</wp:posOffset>
                </wp:positionH>
                <wp:positionV relativeFrom="paragraph">
                  <wp:posOffset>-65629</wp:posOffset>
                </wp:positionV>
                <wp:extent cx="321480" cy="327600"/>
                <wp:effectExtent l="38100" t="38100" r="0" b="15875"/>
                <wp:wrapNone/>
                <wp:docPr id="232" name="Ink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148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F7664" id="Ink 232" o:spid="_x0000_s1026" type="#_x0000_t75" style="position:absolute;margin-left:208.6pt;margin-top:-5.65pt;width:26.35pt;height:26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">
                <v:imagedata r:id="rId4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939556</wp:posOffset>
                </wp:positionH>
                <wp:positionV relativeFrom="paragraph">
                  <wp:posOffset>16451</wp:posOffset>
                </wp:positionV>
                <wp:extent cx="360" cy="360"/>
                <wp:effectExtent l="38100" t="38100" r="19050" b="19050"/>
                <wp:wrapNone/>
                <wp:docPr id="231" name="Ink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21DB0" id="Ink 231" o:spid="_x0000_s1026" type="#_x0000_t75" style="position:absolute;margin-left:230.95pt;margin-top:.8pt;width:1.1pt;height:1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">
                <v:imagedata r:id="rId4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57716</wp:posOffset>
                </wp:positionH>
                <wp:positionV relativeFrom="paragraph">
                  <wp:posOffset>-60229</wp:posOffset>
                </wp:positionV>
                <wp:extent cx="320040" cy="321120"/>
                <wp:effectExtent l="38100" t="38100" r="3810" b="22225"/>
                <wp:wrapNone/>
                <wp:docPr id="230" name="Ink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00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7EDB4" id="Ink 230" o:spid="_x0000_s1026" type="#_x0000_t75" style="position:absolute;margin-left:35.55pt;margin-top:-5.25pt;width:26.2pt;height:26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">
                <v:imagedata r:id="rId4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665076</wp:posOffset>
                </wp:positionH>
                <wp:positionV relativeFrom="paragraph">
                  <wp:posOffset>21851</wp:posOffset>
                </wp:positionV>
                <wp:extent cx="360" cy="360"/>
                <wp:effectExtent l="38100" t="38100" r="19050" b="19050"/>
                <wp:wrapNone/>
                <wp:docPr id="229" name="Ink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AD2F1" id="Ink 229" o:spid="_x0000_s1026" type="#_x0000_t75" style="position:absolute;margin-left:51.85pt;margin-top:1.2pt;width:1.1pt;height:1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">
                <v:imagedata r:id="rId37" o:title=""/>
                <v:path arrowok="t"/>
                <o:lock v:ext="edit" rotation="t" aspectratio="f"/>
              </v:shape>
            </w:pict>
          </mc:Fallback>
        </mc:AlternateContent>
      </w:r>
      <w:r w:rsidR="002B078F" w:rsidRPr="00F92B9C">
        <w:rPr>
          <w:rFonts w:ascii="Palatino Linotype" w:hAnsi="Palatino Linotype"/>
          <w:b/>
          <w:szCs w:val="24"/>
        </w:rPr>
        <w:tab/>
      </w:r>
      <w:proofErr w:type="spellStart"/>
      <w:r w:rsidR="00C9581C" w:rsidRPr="00F92B9C">
        <w:rPr>
          <w:rFonts w:ascii="Palatino Linotype" w:hAnsi="Palatino Linotype"/>
          <w:b/>
          <w:szCs w:val="24"/>
        </w:rPr>
        <w:t>i</w:t>
      </w:r>
      <w:proofErr w:type="spellEnd"/>
      <w:r w:rsidR="00C9581C" w:rsidRPr="00F92B9C">
        <w:rPr>
          <w:rFonts w:ascii="Palatino Linotype" w:hAnsi="Palatino Linotype"/>
          <w:b/>
          <w:szCs w:val="24"/>
        </w:rPr>
        <w:t>)</w:t>
      </w:r>
      <w:r w:rsidR="00C9581C" w:rsidRPr="00F92B9C">
        <w:rPr>
          <w:rFonts w:ascii="Palatino Linotype" w:hAnsi="Palatino Linotype"/>
          <w:szCs w:val="24"/>
        </w:rPr>
        <w:t xml:space="preserve"> 8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or 3</w:t>
      </w:r>
      <w:r w:rsidR="00C9581C" w:rsidRPr="00F92B9C">
        <w:rPr>
          <w:rFonts w:ascii="Palatino Linotype" w:hAnsi="Palatino Linotype"/>
          <w:szCs w:val="24"/>
          <w:vertAlign w:val="superscript"/>
        </w:rPr>
        <w:t>8</w:t>
      </w:r>
      <w:r w:rsidR="00C9581C" w:rsidRPr="00F92B9C">
        <w:rPr>
          <w:rFonts w:ascii="Palatino Linotype" w:hAnsi="Palatino Linotype"/>
          <w:szCs w:val="24"/>
        </w:rPr>
        <w:t xml:space="preserve"> </w:t>
      </w:r>
      <w:r w:rsidR="003B2000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szCs w:val="24"/>
        </w:rPr>
        <w:t xml:space="preserve">      </w:t>
      </w:r>
      <w:r w:rsidR="00C9581C" w:rsidRPr="00F92B9C">
        <w:rPr>
          <w:rFonts w:ascii="Palatino Linotype" w:hAnsi="Palatino Linotype"/>
          <w:b/>
          <w:szCs w:val="24"/>
        </w:rPr>
        <w:t xml:space="preserve"> ii)</w:t>
      </w:r>
      <w:r w:rsidR="00C9581C" w:rsidRPr="00F92B9C">
        <w:rPr>
          <w:rFonts w:ascii="Palatino Linotype" w:hAnsi="Palatino Linotype"/>
          <w:szCs w:val="24"/>
        </w:rPr>
        <w:t xml:space="preserve"> 2</w:t>
      </w:r>
      <w:r w:rsidR="00C9581C" w:rsidRPr="00F92B9C">
        <w:rPr>
          <w:rFonts w:ascii="Palatino Linotype" w:hAnsi="Palatino Linotype"/>
          <w:szCs w:val="24"/>
          <w:vertAlign w:val="superscript"/>
        </w:rPr>
        <w:t>10</w:t>
      </w:r>
      <w:r w:rsidR="00C9581C" w:rsidRPr="00F92B9C">
        <w:rPr>
          <w:rFonts w:ascii="Palatino Linotype" w:hAnsi="Palatino Linotype"/>
          <w:szCs w:val="24"/>
        </w:rPr>
        <w:t xml:space="preserve"> or 10</w:t>
      </w:r>
      <w:r w:rsidR="00C9581C" w:rsidRPr="00F92B9C">
        <w:rPr>
          <w:rFonts w:ascii="Palatino Linotype" w:hAnsi="Palatino Linotype"/>
          <w:szCs w:val="24"/>
          <w:vertAlign w:val="superscript"/>
        </w:rPr>
        <w:t xml:space="preserve">2 </w:t>
      </w:r>
      <w:r w:rsidR="00C9581C" w:rsidRPr="00F92B9C">
        <w:rPr>
          <w:rFonts w:ascii="Palatino Linotype" w:hAnsi="Palatino Linotype"/>
          <w:szCs w:val="24"/>
        </w:rPr>
        <w:t xml:space="preserve">____________     </w:t>
      </w:r>
      <w:r w:rsidR="00C9581C" w:rsidRPr="00F92B9C">
        <w:rPr>
          <w:rFonts w:ascii="Palatino Linotype" w:hAnsi="Palatino Linotype"/>
          <w:b/>
          <w:szCs w:val="24"/>
        </w:rPr>
        <w:t xml:space="preserve"> iii)</w:t>
      </w:r>
      <w:r w:rsidR="00C9581C" w:rsidRPr="00F92B9C">
        <w:rPr>
          <w:rFonts w:ascii="Palatino Linotype" w:hAnsi="Palatino Linotype"/>
          <w:szCs w:val="24"/>
        </w:rPr>
        <w:t xml:space="preserve"> 5</w:t>
      </w:r>
      <w:r w:rsidR="00C9581C" w:rsidRPr="00F92B9C">
        <w:rPr>
          <w:rFonts w:ascii="Palatino Linotype" w:hAnsi="Palatino Linotype"/>
          <w:szCs w:val="24"/>
          <w:vertAlign w:val="superscript"/>
        </w:rPr>
        <w:t>1</w:t>
      </w:r>
      <w:r w:rsidR="00C9581C" w:rsidRPr="00F92B9C">
        <w:rPr>
          <w:rFonts w:ascii="Palatino Linotype" w:hAnsi="Palatino Linotype"/>
          <w:szCs w:val="24"/>
        </w:rPr>
        <w:t xml:space="preserve"> or 1</w:t>
      </w:r>
      <w:r w:rsidR="00C9581C" w:rsidRPr="00F92B9C">
        <w:rPr>
          <w:rFonts w:ascii="Palatino Linotype" w:hAnsi="Palatino Linotype"/>
          <w:szCs w:val="24"/>
          <w:vertAlign w:val="superscript"/>
        </w:rPr>
        <w:t>5</w:t>
      </w:r>
      <w:r w:rsidR="00C9581C" w:rsidRPr="00F92B9C">
        <w:rPr>
          <w:rFonts w:ascii="Palatino Linotype" w:hAnsi="Palatino Linotype"/>
          <w:szCs w:val="24"/>
        </w:rPr>
        <w:t>______________</w:t>
      </w:r>
    </w:p>
    <w:p w:rsidR="00C9581C" w:rsidRPr="00F92B9C" w:rsidRDefault="00630C71" w:rsidP="002B078F">
      <w:pPr>
        <w:pStyle w:val="03-BLM-NL"/>
        <w:ind w:left="0" w:hanging="284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szCs w:val="24"/>
        </w:rPr>
        <w:t>8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C9581C" w:rsidRPr="00F92B9C">
        <w:rPr>
          <w:rFonts w:ascii="Palatino Linotype" w:hAnsi="Palatino Linotype"/>
          <w:b/>
          <w:szCs w:val="24"/>
        </w:rPr>
        <w:tab/>
      </w:r>
      <w:proofErr w:type="gramStart"/>
      <w:r w:rsidR="00C9581C" w:rsidRPr="00F92B9C">
        <w:rPr>
          <w:rFonts w:ascii="Palatino Linotype" w:hAnsi="Palatino Linotype"/>
          <w:b/>
          <w:szCs w:val="24"/>
        </w:rPr>
        <w:t>a</w:t>
      </w:r>
      <w:proofErr w:type="gramEnd"/>
      <w:r w:rsidR="00C9581C" w:rsidRPr="00F92B9C">
        <w:rPr>
          <w:rFonts w:ascii="Palatino Linotype" w:hAnsi="Palatino Linotype"/>
          <w:b/>
          <w:szCs w:val="24"/>
        </w:rPr>
        <w:t>)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 xml:space="preserve">Evaluate each power. </w:t>
      </w:r>
      <w:r w:rsidR="0018452F" w:rsidRPr="00F92B9C">
        <w:rPr>
          <w:rFonts w:ascii="Palatino Linotype" w:hAnsi="Palatino Linotype"/>
          <w:i/>
          <w:szCs w:val="24"/>
        </w:rPr>
        <w:t>(5 marks)</w:t>
      </w:r>
    </w:p>
    <w:p w:rsidR="00C9581C" w:rsidRPr="00F92B9C" w:rsidRDefault="003B08E4" w:rsidP="002B078F">
      <w:pPr>
        <w:pStyle w:val="03-BLM-NL-Letter-Lines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520236</wp:posOffset>
                </wp:positionH>
                <wp:positionV relativeFrom="paragraph">
                  <wp:posOffset>-57394</wp:posOffset>
                </wp:positionV>
                <wp:extent cx="112680" cy="164880"/>
                <wp:effectExtent l="19050" t="38100" r="20955" b="26035"/>
                <wp:wrapNone/>
                <wp:docPr id="242" name="Ink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6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81827" id="Ink 242" o:spid="_x0000_s1026" type="#_x0000_t75" style="position:absolute;margin-left:276.7pt;margin-top:-5pt;width:9.9pt;height:14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">
                <v:imagedata r:id="rId4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429516</wp:posOffset>
                </wp:positionH>
                <wp:positionV relativeFrom="paragraph">
                  <wp:posOffset>-67834</wp:posOffset>
                </wp:positionV>
                <wp:extent cx="40320" cy="161640"/>
                <wp:effectExtent l="38100" t="38100" r="17145" b="29210"/>
                <wp:wrapNone/>
                <wp:docPr id="241" name="Ink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3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B3B4B" id="Ink 241" o:spid="_x0000_s1026" type="#_x0000_t75" style="position:absolute;margin-left:269.55pt;margin-top:-5.85pt;width:4.2pt;height:13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">
                <v:imagedata r:id="rId4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304876</wp:posOffset>
                </wp:positionH>
                <wp:positionV relativeFrom="paragraph">
                  <wp:posOffset>-36154</wp:posOffset>
                </wp:positionV>
                <wp:extent cx="121320" cy="141120"/>
                <wp:effectExtent l="19050" t="38100" r="31115" b="30480"/>
                <wp:wrapNone/>
                <wp:docPr id="240" name="Ink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13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60C1D" id="Ink 240" o:spid="_x0000_s1026" type="#_x0000_t75" style="position:absolute;margin-left:181pt;margin-top:-3.35pt;width:10.55pt;height:12.1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">
                <v:imagedata r:id="rId4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229996</wp:posOffset>
                </wp:positionH>
                <wp:positionV relativeFrom="paragraph">
                  <wp:posOffset>-57394</wp:posOffset>
                </wp:positionV>
                <wp:extent cx="3600" cy="151200"/>
                <wp:effectExtent l="38100" t="38100" r="15875" b="20320"/>
                <wp:wrapNone/>
                <wp:docPr id="239" name="Ink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E6AAC" id="Ink 239" o:spid="_x0000_s1026" type="#_x0000_t75" style="position:absolute;margin-left:175.05pt;margin-top:-5pt;width:1.45pt;height:12.9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">
                <v:imagedata r:id="rId4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104716</wp:posOffset>
                </wp:positionH>
                <wp:positionV relativeFrom="paragraph">
                  <wp:posOffset>48446</wp:posOffset>
                </wp:positionV>
                <wp:extent cx="59040" cy="360"/>
                <wp:effectExtent l="38100" t="38100" r="17780" b="19050"/>
                <wp:wrapNone/>
                <wp:docPr id="238" name="Ink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8F2C1" id="Ink 238" o:spid="_x0000_s1026" type="#_x0000_t75" style="position:absolute;margin-left:165.25pt;margin-top:3.3pt;width:5.7pt;height:1.1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">
                <v:imagedata r:id="rId4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004556</wp:posOffset>
                </wp:positionH>
                <wp:positionV relativeFrom="paragraph">
                  <wp:posOffset>-73234</wp:posOffset>
                </wp:positionV>
                <wp:extent cx="129240" cy="162720"/>
                <wp:effectExtent l="38100" t="38100" r="23495" b="27940"/>
                <wp:wrapNone/>
                <wp:docPr id="237" name="Ink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2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04D1F" id="Ink 237" o:spid="_x0000_s1026" type="#_x0000_t75" style="position:absolute;margin-left:78.6pt;margin-top:-6.25pt;width:11.25pt;height:13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">
                <v:imagedata r:id="rId4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878916</wp:posOffset>
                </wp:positionH>
                <wp:positionV relativeFrom="paragraph">
                  <wp:posOffset>-62434</wp:posOffset>
                </wp:positionV>
                <wp:extent cx="21960" cy="148320"/>
                <wp:effectExtent l="38100" t="38100" r="16510" b="23495"/>
                <wp:wrapNone/>
                <wp:docPr id="236" name="Ink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20496" id="Ink 236" o:spid="_x0000_s1026" type="#_x0000_t75" style="position:absolute;margin-left:68.7pt;margin-top:-5.4pt;width:2.8pt;height:12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">
                <v:imagedata r:id="rId4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689196</wp:posOffset>
                </wp:positionH>
                <wp:positionV relativeFrom="paragraph">
                  <wp:posOffset>45926</wp:posOffset>
                </wp:positionV>
                <wp:extent cx="109800" cy="360"/>
                <wp:effectExtent l="38100" t="38100" r="24130" b="19050"/>
                <wp:wrapNone/>
                <wp:docPr id="235" name="Ink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23712" id="Ink 235" o:spid="_x0000_s1026" type="#_x0000_t75" style="position:absolute;margin-left:53.75pt;margin-top:3.1pt;width:9.7pt;height:1.1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">
                <v:imagedata r:id="rId456" o:title=""/>
                <v:path arrowok="t"/>
                <o:lock v:ext="edit" rotation="t" aspectratio="f"/>
              </v:shape>
            </w:pict>
          </mc:Fallback>
        </mc:AlternateContent>
      </w:r>
      <w:r w:rsidR="002B078F" w:rsidRPr="00F92B9C">
        <w:rPr>
          <w:rFonts w:ascii="Palatino Linotype" w:hAnsi="Palatino Linotype"/>
          <w:b/>
          <w:szCs w:val="24"/>
        </w:rPr>
        <w:tab/>
      </w:r>
      <w:proofErr w:type="spellStart"/>
      <w:r w:rsidR="00C9581C" w:rsidRPr="00F92B9C">
        <w:rPr>
          <w:rFonts w:ascii="Palatino Linotype" w:hAnsi="Palatino Linotype"/>
          <w:b/>
          <w:szCs w:val="24"/>
        </w:rPr>
        <w:t>i</w:t>
      </w:r>
      <w:proofErr w:type="spellEnd"/>
      <w:r w:rsidR="00C9581C" w:rsidRPr="00F92B9C">
        <w:rPr>
          <w:rFonts w:ascii="Palatino Linotype" w:hAnsi="Palatino Linotype"/>
          <w:b/>
          <w:szCs w:val="24"/>
        </w:rPr>
        <w:t>)</w:t>
      </w:r>
      <w:r w:rsidR="00C9581C" w:rsidRPr="00F92B9C">
        <w:rPr>
          <w:rFonts w:ascii="Palatino Linotype" w:hAnsi="Palatino Linotype"/>
          <w:szCs w:val="24"/>
        </w:rPr>
        <w:t xml:space="preserve"> –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 ____________  </w:t>
      </w:r>
      <w:r w:rsidR="00C9581C" w:rsidRPr="00F92B9C">
        <w:rPr>
          <w:rFonts w:ascii="Palatino Linotype" w:hAnsi="Palatino Linotype"/>
          <w:b/>
          <w:szCs w:val="24"/>
        </w:rPr>
        <w:t xml:space="preserve"> ii)</w:t>
      </w:r>
      <w:r w:rsidR="00C9581C" w:rsidRPr="00F92B9C">
        <w:rPr>
          <w:rFonts w:ascii="Palatino Linotype" w:hAnsi="Palatino Linotype"/>
          <w:szCs w:val="24"/>
        </w:rPr>
        <w:t xml:space="preserve"> (–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) _______  </w:t>
      </w:r>
      <w:r w:rsidR="00C9581C" w:rsidRPr="00F92B9C">
        <w:rPr>
          <w:rFonts w:ascii="Palatino Linotype" w:hAnsi="Palatino Linotype"/>
          <w:b/>
          <w:szCs w:val="24"/>
        </w:rPr>
        <w:t xml:space="preserve"> iii)</w:t>
      </w:r>
      <w:r w:rsidR="00C9581C" w:rsidRPr="00F92B9C">
        <w:rPr>
          <w:rFonts w:ascii="Palatino Linotype" w:hAnsi="Palatino Linotype"/>
          <w:szCs w:val="24"/>
        </w:rPr>
        <w:t xml:space="preserve"> (–2)</w:t>
      </w:r>
      <w:r w:rsidR="00C9581C" w:rsidRPr="00F92B9C">
        <w:rPr>
          <w:rFonts w:ascii="Palatino Linotype" w:hAnsi="Palatino Linotype"/>
          <w:szCs w:val="24"/>
          <w:vertAlign w:val="superscript"/>
        </w:rPr>
        <w:t xml:space="preserve">4 </w:t>
      </w:r>
      <w:r w:rsidR="00C9581C" w:rsidRPr="00F92B9C">
        <w:rPr>
          <w:rFonts w:ascii="Palatino Linotype" w:hAnsi="Palatino Linotype"/>
          <w:szCs w:val="24"/>
        </w:rPr>
        <w:t>______________</w:t>
      </w:r>
    </w:p>
    <w:p w:rsidR="00C9581C" w:rsidRPr="00F92B9C" w:rsidRDefault="003B08E4" w:rsidP="002B078F">
      <w:pPr>
        <w:pStyle w:val="03-BLM-NL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323156</wp:posOffset>
                </wp:positionH>
                <wp:positionV relativeFrom="paragraph">
                  <wp:posOffset>380026</wp:posOffset>
                </wp:positionV>
                <wp:extent cx="107640" cy="21960"/>
                <wp:effectExtent l="38100" t="38100" r="26035" b="16510"/>
                <wp:wrapNone/>
                <wp:docPr id="252" name="Ink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2A9EF" id="Ink 252" o:spid="_x0000_s1026" type="#_x0000_t75" style="position:absolute;margin-left:103.7pt;margin-top:29.4pt;width:9.55pt;height:2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">
                <v:imagedata r:id="rId458" o:title=""/>
                <v:path arrowok="t"/>
                <o:lock v:ext="edit" rotation="t" aspectratio="f"/>
              </v:shape>
            </w:pict>
          </mc:Fallback>
        </mc:AlternateContent>
      </w:r>
      <w:r w:rsidR="00C9581C" w:rsidRPr="00F92B9C">
        <w:rPr>
          <w:rFonts w:ascii="Palatino Linotype" w:hAnsi="Palatino Linotype"/>
          <w:b/>
          <w:szCs w:val="24"/>
        </w:rPr>
        <w:tab/>
        <w:t>b)</w:t>
      </w:r>
      <w:r w:rsidR="00C9581C" w:rsidRPr="00F92B9C">
        <w:rPr>
          <w:rFonts w:ascii="Palatino Linotype" w:hAnsi="Palatino Linotype"/>
          <w:szCs w:val="24"/>
        </w:rPr>
        <w:t xml:space="preserve"> Explain why all the powers in part a do not have the same value.</w:t>
      </w:r>
    </w:p>
    <w:p w:rsidR="00F92B9C" w:rsidRPr="00F92B9C" w:rsidRDefault="003B08E4" w:rsidP="00F92B9C">
      <w:pPr>
        <w:pStyle w:val="03-BLM-NL-Letter-Lines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181316</wp:posOffset>
                </wp:positionH>
                <wp:positionV relativeFrom="paragraph">
                  <wp:posOffset>328926</wp:posOffset>
                </wp:positionV>
                <wp:extent cx="360" cy="360"/>
                <wp:effectExtent l="38100" t="38100" r="19050" b="19050"/>
                <wp:wrapNone/>
                <wp:docPr id="261" name="Ink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34ABD" id="Ink 261" o:spid="_x0000_s1026" type="#_x0000_t75" style="position:absolute;margin-left:92.5pt;margin-top:25.4pt;width:1.1pt;height:1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">
                <v:imagedata r:id="rId4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515396</wp:posOffset>
                </wp:positionH>
                <wp:positionV relativeFrom="paragraph">
                  <wp:posOffset>-44394</wp:posOffset>
                </wp:positionV>
                <wp:extent cx="35640" cy="140760"/>
                <wp:effectExtent l="38100" t="38100" r="21590" b="31115"/>
                <wp:wrapNone/>
                <wp:docPr id="253" name="Ink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86695" id="Ink 253" o:spid="_x0000_s1026" type="#_x0000_t75" style="position:absolute;margin-left:118.8pt;margin-top:-4pt;width:3.85pt;height:12.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">
                <v:imagedata r:id="rId4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392996</wp:posOffset>
                </wp:positionH>
                <wp:positionV relativeFrom="paragraph">
                  <wp:posOffset>-97314</wp:posOffset>
                </wp:positionV>
                <wp:extent cx="10800" cy="207000"/>
                <wp:effectExtent l="38100" t="38100" r="27305" b="22225"/>
                <wp:wrapNone/>
                <wp:docPr id="251" name="Ink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2301A" id="Ink 251" o:spid="_x0000_s1026" type="#_x0000_t75" style="position:absolute;margin-left:109.2pt;margin-top:-8.15pt;width:1.85pt;height:17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">
                <v:imagedata r:id="rId4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199316</wp:posOffset>
                </wp:positionH>
                <wp:positionV relativeFrom="paragraph">
                  <wp:posOffset>-23154</wp:posOffset>
                </wp:positionV>
                <wp:extent cx="96480" cy="140760"/>
                <wp:effectExtent l="38100" t="38100" r="18415" b="31115"/>
                <wp:wrapNone/>
                <wp:docPr id="250" name="Ink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07B9F" id="Ink 250" o:spid="_x0000_s1026" type="#_x0000_t75" style="position:absolute;margin-left:93.95pt;margin-top:-2.3pt;width:8.65pt;height:12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">
                <v:imagedata r:id="rId4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093116</wp:posOffset>
                </wp:positionH>
                <wp:positionV relativeFrom="paragraph">
                  <wp:posOffset>-20274</wp:posOffset>
                </wp:positionV>
                <wp:extent cx="83160" cy="108720"/>
                <wp:effectExtent l="38100" t="38100" r="31750" b="24765"/>
                <wp:wrapNone/>
                <wp:docPr id="249" name="Ink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52D23" id="Ink 249" o:spid="_x0000_s1026" type="#_x0000_t75" style="position:absolute;margin-left:85.55pt;margin-top:-2.1pt;width:7.6pt;height:9.6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">
                <v:imagedata r:id="rId4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063596</wp:posOffset>
                </wp:positionH>
                <wp:positionV relativeFrom="paragraph">
                  <wp:posOffset>-54834</wp:posOffset>
                </wp:positionV>
                <wp:extent cx="9720" cy="196200"/>
                <wp:effectExtent l="38100" t="19050" r="28575" b="33020"/>
                <wp:wrapNone/>
                <wp:docPr id="248" name="Ink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E8E3C" id="Ink 248" o:spid="_x0000_s1026" type="#_x0000_t75" style="position:absolute;margin-left:83.2pt;margin-top:-4.8pt;width:1.85pt;height:16.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">
                <v:imagedata r:id="rId4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895116</wp:posOffset>
                </wp:positionH>
                <wp:positionV relativeFrom="paragraph">
                  <wp:posOffset>-38994</wp:posOffset>
                </wp:positionV>
                <wp:extent cx="78120" cy="159480"/>
                <wp:effectExtent l="38100" t="38100" r="17145" b="31115"/>
                <wp:wrapNone/>
                <wp:docPr id="247" name="Ink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28CE8" id="Ink 247" o:spid="_x0000_s1026" type="#_x0000_t75" style="position:absolute;margin-left:70pt;margin-top:-3.55pt;width:7.15pt;height:13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">
                <v:imagedata r:id="rId4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708276</wp:posOffset>
                </wp:positionH>
                <wp:positionV relativeFrom="paragraph">
                  <wp:posOffset>-18474</wp:posOffset>
                </wp:positionV>
                <wp:extent cx="123120" cy="136080"/>
                <wp:effectExtent l="38100" t="38100" r="29845" b="16510"/>
                <wp:wrapNone/>
                <wp:docPr id="246" name="Ink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784D8" id="Ink 246" o:spid="_x0000_s1026" type="#_x0000_t75" style="position:absolute;margin-left:55.25pt;margin-top:-1.95pt;width:10.75pt;height:11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">
                <v:imagedata r:id="rId4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71116</wp:posOffset>
                </wp:positionH>
                <wp:positionV relativeFrom="paragraph">
                  <wp:posOffset>-17754</wp:posOffset>
                </wp:positionV>
                <wp:extent cx="96840" cy="137880"/>
                <wp:effectExtent l="38100" t="38100" r="0" b="33655"/>
                <wp:wrapNone/>
                <wp:docPr id="245" name="Ink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E3750" id="Ink 245" o:spid="_x0000_s1026" type="#_x0000_t75" style="position:absolute;margin-left:44.45pt;margin-top:-1.9pt;width:8.7pt;height:11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">
                <v:imagedata r:id="rId4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12356</wp:posOffset>
                </wp:positionH>
                <wp:positionV relativeFrom="paragraph">
                  <wp:posOffset>-78594</wp:posOffset>
                </wp:positionV>
                <wp:extent cx="110520" cy="204840"/>
                <wp:effectExtent l="19050" t="38100" r="22860" b="24130"/>
                <wp:wrapNone/>
                <wp:docPr id="244" name="Ink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5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E872D" id="Ink 244" o:spid="_x0000_s1026" type="#_x0000_t75" style="position:absolute;margin-left:31.95pt;margin-top:-6.7pt;width:9.7pt;height:17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">
                <v:imagedata r:id="rId4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61796</wp:posOffset>
                </wp:positionH>
                <wp:positionV relativeFrom="paragraph">
                  <wp:posOffset>8526</wp:posOffset>
                </wp:positionV>
                <wp:extent cx="112680" cy="12600"/>
                <wp:effectExtent l="38100" t="38100" r="20955" b="26035"/>
                <wp:wrapNone/>
                <wp:docPr id="243" name="Ink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7DF8F" id="Ink 243" o:spid="_x0000_s1026" type="#_x0000_t75" style="position:absolute;margin-left:12.25pt;margin-top:.1pt;width:9.9pt;height:2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">
                <v:imagedata r:id="rId480" o:title=""/>
                <v:path arrowok="t"/>
                <o:lock v:ext="edit" rotation="t" aspectratio="f"/>
              </v:shape>
            </w:pict>
          </mc:Fallback>
        </mc:AlternateContent>
      </w:r>
      <w:r w:rsidR="00C9581C" w:rsidRPr="00F92B9C">
        <w:rPr>
          <w:rFonts w:ascii="Palatino Linotype" w:hAnsi="Palatino Linotype"/>
          <w:szCs w:val="24"/>
        </w:rPr>
        <w:tab/>
      </w:r>
      <w:r w:rsidR="00F92B9C" w:rsidRPr="00F92B9C">
        <w:rPr>
          <w:rFonts w:ascii="Palatino Linotype" w:hAnsi="Palatino Linotype"/>
          <w:szCs w:val="24"/>
        </w:rPr>
        <w:tab/>
      </w:r>
    </w:p>
    <w:p w:rsidR="00F92B9C" w:rsidRPr="00F92B9C" w:rsidRDefault="003B08E4" w:rsidP="00F92B9C">
      <w:pPr>
        <w:pStyle w:val="03-BLM-NL-Letter-Lines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951276</wp:posOffset>
                </wp:positionH>
                <wp:positionV relativeFrom="paragraph">
                  <wp:posOffset>13141</wp:posOffset>
                </wp:positionV>
                <wp:extent cx="150120" cy="5760"/>
                <wp:effectExtent l="38100" t="19050" r="21590" b="32385"/>
                <wp:wrapNone/>
                <wp:docPr id="265" name="Ink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94D52" id="Ink 265" o:spid="_x0000_s1026" type="#_x0000_t75" style="position:absolute;margin-left:74.4pt;margin-top:.55pt;width:12.85pt;height:1.4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">
                <v:imagedata r:id="rId4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576236</wp:posOffset>
                </wp:positionH>
                <wp:positionV relativeFrom="paragraph">
                  <wp:posOffset>-39779</wp:posOffset>
                </wp:positionV>
                <wp:extent cx="74160" cy="184320"/>
                <wp:effectExtent l="38100" t="38100" r="21590" b="25400"/>
                <wp:wrapNone/>
                <wp:docPr id="264" name="Ink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D2B77" id="Ink 264" o:spid="_x0000_s1026" type="#_x0000_t75" style="position:absolute;margin-left:123.6pt;margin-top:-3.65pt;width:6.9pt;height:15.5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">
                <v:imagedata r:id="rId4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358076</wp:posOffset>
                </wp:positionH>
                <wp:positionV relativeFrom="paragraph">
                  <wp:posOffset>-19259</wp:posOffset>
                </wp:positionV>
                <wp:extent cx="115560" cy="156960"/>
                <wp:effectExtent l="38100" t="19050" r="18415" b="33655"/>
                <wp:wrapNone/>
                <wp:docPr id="263" name="Ink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6A16E" id="Ink 263" o:spid="_x0000_s1026" type="#_x0000_t75" style="position:absolute;margin-left:106.45pt;margin-top:-2pt;width:10.2pt;height:13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">
                <v:imagedata r:id="rId4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218756</wp:posOffset>
                </wp:positionH>
                <wp:positionV relativeFrom="paragraph">
                  <wp:posOffset>10621</wp:posOffset>
                </wp:positionV>
                <wp:extent cx="99360" cy="107280"/>
                <wp:effectExtent l="38100" t="38100" r="34290" b="26670"/>
                <wp:wrapNone/>
                <wp:docPr id="262" name="Ink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8BADF" id="Ink 262" o:spid="_x0000_s1026" type="#_x0000_t75" style="position:absolute;margin-left:95.45pt;margin-top:.35pt;width:8.85pt;height:9.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">
                <v:imagedata r:id="rId4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050276</wp:posOffset>
                </wp:positionH>
                <wp:positionV relativeFrom="paragraph">
                  <wp:posOffset>2701</wp:posOffset>
                </wp:positionV>
                <wp:extent cx="134280" cy="142920"/>
                <wp:effectExtent l="38100" t="38100" r="18415" b="28575"/>
                <wp:wrapNone/>
                <wp:docPr id="260" name="Ink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42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61942" id="Ink 260" o:spid="_x0000_s1026" type="#_x0000_t75" style="position:absolute;margin-left:82.2pt;margin-top:-.3pt;width:11.6pt;height:12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">
                <v:imagedata r:id="rId4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055676</wp:posOffset>
                </wp:positionH>
                <wp:positionV relativeFrom="paragraph">
                  <wp:posOffset>-37259</wp:posOffset>
                </wp:positionV>
                <wp:extent cx="16560" cy="188280"/>
                <wp:effectExtent l="38100" t="38100" r="21590" b="21590"/>
                <wp:wrapNone/>
                <wp:docPr id="259" name="Ink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1FD3A" id="Ink 259" o:spid="_x0000_s1026" type="#_x0000_t75" style="position:absolute;margin-left:82.6pt;margin-top:-3.45pt;width:2.3pt;height:15.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">
                <v:imagedata r:id="rId4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800076</wp:posOffset>
                </wp:positionH>
                <wp:positionV relativeFrom="paragraph">
                  <wp:posOffset>5221</wp:posOffset>
                </wp:positionV>
                <wp:extent cx="151560" cy="151200"/>
                <wp:effectExtent l="38100" t="38100" r="20320" b="20320"/>
                <wp:wrapNone/>
                <wp:docPr id="258" name="Ink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19B8F" id="Ink 258" o:spid="_x0000_s1026" type="#_x0000_t75" style="position:absolute;margin-left:62.5pt;margin-top:-.1pt;width:13pt;height:12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">
                <v:imagedata r:id="rId4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638076</wp:posOffset>
                </wp:positionH>
                <wp:positionV relativeFrom="paragraph">
                  <wp:posOffset>15661</wp:posOffset>
                </wp:positionV>
                <wp:extent cx="123840" cy="358200"/>
                <wp:effectExtent l="38100" t="38100" r="9525" b="22860"/>
                <wp:wrapNone/>
                <wp:docPr id="257" name="Ink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84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26745" id="Ink 257" o:spid="_x0000_s1026" type="#_x0000_t75" style="position:absolute;margin-left:49.75pt;margin-top:.75pt;width:10.75pt;height:29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">
                <v:imagedata r:id="rId4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14956</wp:posOffset>
                </wp:positionH>
                <wp:positionV relativeFrom="paragraph">
                  <wp:posOffset>12421</wp:posOffset>
                </wp:positionV>
                <wp:extent cx="91800" cy="149400"/>
                <wp:effectExtent l="38100" t="38100" r="22860" b="22225"/>
                <wp:wrapNone/>
                <wp:docPr id="256" name="Ink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91C95" id="Ink 256" o:spid="_x0000_s1026" type="#_x0000_t75" style="position:absolute;margin-left:40.05pt;margin-top:.5pt;width:8.3pt;height:12.8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">
                <v:imagedata r:id="rId4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73116</wp:posOffset>
                </wp:positionH>
                <wp:positionV relativeFrom="paragraph">
                  <wp:posOffset>-8099</wp:posOffset>
                </wp:positionV>
                <wp:extent cx="123480" cy="153720"/>
                <wp:effectExtent l="38100" t="38100" r="0" b="17780"/>
                <wp:wrapNone/>
                <wp:docPr id="255" name="Ink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4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2EFE1" id="Ink 255" o:spid="_x0000_s1026" type="#_x0000_t75" style="position:absolute;margin-left:28.9pt;margin-top:-1.15pt;width:10.75pt;height:13.1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">
                <v:imagedata r:id="rId5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35156</wp:posOffset>
                </wp:positionH>
                <wp:positionV relativeFrom="paragraph">
                  <wp:posOffset>71461</wp:posOffset>
                </wp:positionV>
                <wp:extent cx="139320" cy="24120"/>
                <wp:effectExtent l="38100" t="38100" r="32385" b="33655"/>
                <wp:wrapNone/>
                <wp:docPr id="254" name="Ink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15500" id="Ink 254" o:spid="_x0000_s1026" type="#_x0000_t75" style="position:absolute;margin-left:10.15pt;margin-top:5.1pt;width:12pt;height:3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">
                <v:imagedata r:id="rId502" o:title=""/>
                <v:path arrowok="t"/>
                <o:lock v:ext="edit" rotation="t" aspectratio="f"/>
              </v:shape>
            </w:pict>
          </mc:Fallback>
        </mc:AlternateContent>
      </w:r>
      <w:r w:rsidR="00F92B9C" w:rsidRPr="00F92B9C">
        <w:rPr>
          <w:rFonts w:ascii="Palatino Linotype" w:hAnsi="Palatino Linotype"/>
          <w:szCs w:val="24"/>
        </w:rPr>
        <w:tab/>
      </w:r>
    </w:p>
    <w:p w:rsidR="00C9581C" w:rsidRPr="00F92B9C" w:rsidRDefault="00630C71" w:rsidP="003B2000">
      <w:pPr>
        <w:pStyle w:val="03-BLM-NL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szCs w:val="24"/>
        </w:rPr>
        <w:t>9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 xml:space="preserve">Evaluate </w:t>
      </w:r>
      <w:r w:rsidR="002B078F" w:rsidRPr="00F92B9C">
        <w:rPr>
          <w:rFonts w:ascii="Palatino Linotype" w:hAnsi="Palatino Linotype"/>
          <w:szCs w:val="24"/>
        </w:rPr>
        <w:t xml:space="preserve">each expression. Show your work. </w:t>
      </w:r>
      <w:r w:rsidR="0018452F" w:rsidRPr="00F92B9C">
        <w:rPr>
          <w:rFonts w:ascii="Palatino Linotype" w:hAnsi="Palatino Linotype"/>
          <w:i/>
          <w:szCs w:val="24"/>
        </w:rPr>
        <w:t>(10 marks)</w:t>
      </w:r>
    </w:p>
    <w:p w:rsidR="00630C71" w:rsidRDefault="00C9581C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  <w:proofErr w:type="gramStart"/>
      <w:r w:rsidRPr="00F92B9C">
        <w:rPr>
          <w:rFonts w:ascii="Palatino Linotype" w:hAnsi="Palatino Linotype"/>
          <w:b/>
          <w:szCs w:val="24"/>
        </w:rPr>
        <w:t>a</w:t>
      </w:r>
      <w:proofErr w:type="gramEnd"/>
      <w:r w:rsidRPr="00F92B9C">
        <w:rPr>
          <w:rFonts w:ascii="Palatino Linotype" w:hAnsi="Palatino Linotype"/>
          <w:b/>
          <w:szCs w:val="24"/>
        </w:rPr>
        <w:t>)</w:t>
      </w:r>
      <w:r w:rsidRPr="00F92B9C">
        <w:rPr>
          <w:rFonts w:ascii="Palatino Linotype" w:hAnsi="Palatino Linotype"/>
          <w:szCs w:val="24"/>
        </w:rPr>
        <w:t>(6 – 8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="002B078F" w:rsidRPr="00F92B9C">
        <w:rPr>
          <w:rFonts w:ascii="Palatino Linotype" w:hAnsi="Palatino Linotype"/>
          <w:szCs w:val="24"/>
        </w:rPr>
        <w:t xml:space="preserve"> ÷ (–4)</w:t>
      </w:r>
      <w:r w:rsidR="002B078F"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–40 – (8 – 3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="002B078F" w:rsidRPr="00F92B9C">
        <w:rPr>
          <w:rFonts w:ascii="Palatino Linotype" w:hAnsi="Palatino Linotype"/>
          <w:szCs w:val="24"/>
          <w:vertAlign w:val="superscript"/>
        </w:rPr>
        <w:tab/>
      </w:r>
    </w:p>
    <w:p w:rsidR="00630C71" w:rsidRDefault="003B08E4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336716</wp:posOffset>
                </wp:positionH>
                <wp:positionV relativeFrom="paragraph">
                  <wp:posOffset>269747</wp:posOffset>
                </wp:positionV>
                <wp:extent cx="120600" cy="103680"/>
                <wp:effectExtent l="38100" t="38100" r="32385" b="29845"/>
                <wp:wrapNone/>
                <wp:docPr id="288" name="Ink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6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D7737" id="Ink 288" o:spid="_x0000_s1026" type="#_x0000_t75" style="position:absolute;margin-left:340.95pt;margin-top:20.75pt;width:10.55pt;height:9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">
                <v:imagedata r:id="rId5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344636</wp:posOffset>
                </wp:positionH>
                <wp:positionV relativeFrom="paragraph">
                  <wp:posOffset>293507</wp:posOffset>
                </wp:positionV>
                <wp:extent cx="360" cy="360"/>
                <wp:effectExtent l="38100" t="38100" r="19050" b="19050"/>
                <wp:wrapNone/>
                <wp:docPr id="287" name="Ink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95DF0" id="Ink 287" o:spid="_x0000_s1026" type="#_x0000_t75" style="position:absolute;margin-left:341.6pt;margin-top:22.6pt;width:1.1pt;height:1.1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">
                <v:imagedata r:id="rId5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4311516</wp:posOffset>
                </wp:positionH>
                <wp:positionV relativeFrom="paragraph">
                  <wp:posOffset>326771</wp:posOffset>
                </wp:positionV>
                <wp:extent cx="9360" cy="10800"/>
                <wp:effectExtent l="38100" t="38100" r="29210" b="27305"/>
                <wp:wrapNone/>
                <wp:docPr id="277" name="Ink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98EFF" id="Ink 277" o:spid="_x0000_s1026" type="#_x0000_t75" style="position:absolute;margin-left:338.95pt;margin-top:25.25pt;width:1.85pt;height:1.8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">
                <v:imagedata r:id="rId5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4534356</wp:posOffset>
                </wp:positionH>
                <wp:positionV relativeFrom="paragraph">
                  <wp:posOffset>69011</wp:posOffset>
                </wp:positionV>
                <wp:extent cx="158400" cy="229320"/>
                <wp:effectExtent l="38100" t="38100" r="13335" b="18415"/>
                <wp:wrapNone/>
                <wp:docPr id="276" name="Ink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F647C" id="Ink 276" o:spid="_x0000_s1026" type="#_x0000_t75" style="position:absolute;margin-left:356.55pt;margin-top:4.95pt;width:13.5pt;height:19.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">
                <v:imagedata r:id="rId5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4283076</wp:posOffset>
                </wp:positionH>
                <wp:positionV relativeFrom="paragraph">
                  <wp:posOffset>201851</wp:posOffset>
                </wp:positionV>
                <wp:extent cx="198360" cy="122400"/>
                <wp:effectExtent l="38100" t="38100" r="11430" b="30480"/>
                <wp:wrapNone/>
                <wp:docPr id="275" name="Ink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7CC5F" id="Ink 275" o:spid="_x0000_s1026" type="#_x0000_t75" style="position:absolute;margin-left:336.75pt;margin-top:15.4pt;width:16.65pt;height:10.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">
                <v:imagedata r:id="rId5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341396</wp:posOffset>
                </wp:positionH>
                <wp:positionV relativeFrom="paragraph">
                  <wp:posOffset>80531</wp:posOffset>
                </wp:positionV>
                <wp:extent cx="16920" cy="209520"/>
                <wp:effectExtent l="38100" t="38100" r="21590" b="19685"/>
                <wp:wrapNone/>
                <wp:docPr id="274" name="Ink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A6197" id="Ink 274" o:spid="_x0000_s1026" type="#_x0000_t75" style="position:absolute;margin-left:341.35pt;margin-top:5.85pt;width:2.4pt;height:17.5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">
                <v:imagedata r:id="rId5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237356</wp:posOffset>
                </wp:positionH>
                <wp:positionV relativeFrom="paragraph">
                  <wp:posOffset>78011</wp:posOffset>
                </wp:positionV>
                <wp:extent cx="19440" cy="225360"/>
                <wp:effectExtent l="38100" t="38100" r="19050" b="22860"/>
                <wp:wrapNone/>
                <wp:docPr id="273" name="Ink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4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A399A" id="Ink 273" o:spid="_x0000_s1026" type="#_x0000_t75" style="position:absolute;margin-left:333.15pt;margin-top:5.65pt;width:2.6pt;height:18.8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">
                <v:imagedata r:id="rId5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993996</wp:posOffset>
                </wp:positionH>
                <wp:positionV relativeFrom="paragraph">
                  <wp:posOffset>189251</wp:posOffset>
                </wp:positionV>
                <wp:extent cx="99360" cy="16200"/>
                <wp:effectExtent l="38100" t="38100" r="34290" b="22225"/>
                <wp:wrapNone/>
                <wp:docPr id="272" name="Ink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3AB22" id="Ink 272" o:spid="_x0000_s1026" type="#_x0000_t75" style="position:absolute;margin-left:314pt;margin-top:14.4pt;width:8.85pt;height:2.3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">
                <v:imagedata r:id="rId5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683676</wp:posOffset>
                </wp:positionH>
                <wp:positionV relativeFrom="paragraph">
                  <wp:posOffset>244691</wp:posOffset>
                </wp:positionV>
                <wp:extent cx="152640" cy="24120"/>
                <wp:effectExtent l="38100" t="38100" r="19050" b="33655"/>
                <wp:wrapNone/>
                <wp:docPr id="271" name="Ink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2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8B438" id="Ink 271" o:spid="_x0000_s1026" type="#_x0000_t75" style="position:absolute;margin-left:289.55pt;margin-top:18.7pt;width:13.05pt;height: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">
                <v:imagedata r:id="rId5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713196</wp:posOffset>
                </wp:positionH>
                <wp:positionV relativeFrom="paragraph">
                  <wp:posOffset>181331</wp:posOffset>
                </wp:positionV>
                <wp:extent cx="152640" cy="13320"/>
                <wp:effectExtent l="38100" t="38100" r="19050" b="25400"/>
                <wp:wrapNone/>
                <wp:docPr id="270" name="Ink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2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273D8" id="Ink 270" o:spid="_x0000_s1026" type="#_x0000_t75" style="position:absolute;margin-left:291.9pt;margin-top:13.75pt;width:13.05pt;height:2.2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">
                <v:imagedata r:id="rId5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09916</wp:posOffset>
                </wp:positionH>
                <wp:positionV relativeFrom="paragraph">
                  <wp:posOffset>160091</wp:posOffset>
                </wp:positionV>
                <wp:extent cx="96480" cy="8280"/>
                <wp:effectExtent l="38100" t="38100" r="18415" b="29845"/>
                <wp:wrapNone/>
                <wp:docPr id="269" name="Ink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E5E79" id="Ink 269" o:spid="_x0000_s1026" type="#_x0000_t75" style="position:absolute;margin-left:39.65pt;margin-top:12.1pt;width:8.65pt;height:1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">
                <v:imagedata r:id="rId5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777036</wp:posOffset>
                </wp:positionH>
                <wp:positionV relativeFrom="paragraph">
                  <wp:posOffset>17171</wp:posOffset>
                </wp:positionV>
                <wp:extent cx="228240" cy="307440"/>
                <wp:effectExtent l="38100" t="38100" r="19685" b="16510"/>
                <wp:wrapNone/>
                <wp:docPr id="268" name="Ink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82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89648" id="Ink 268" o:spid="_x0000_s1026" type="#_x0000_t75" style="position:absolute;margin-left:60.7pt;margin-top:.85pt;width:19pt;height:25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">
                <v:imagedata r:id="rId5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44476</wp:posOffset>
                </wp:positionH>
                <wp:positionV relativeFrom="paragraph">
                  <wp:posOffset>160091</wp:posOffset>
                </wp:positionV>
                <wp:extent cx="46080" cy="5400"/>
                <wp:effectExtent l="38100" t="19050" r="30480" b="33020"/>
                <wp:wrapNone/>
                <wp:docPr id="267" name="Ink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7EC3B" id="Ink 267" o:spid="_x0000_s1026" type="#_x0000_t75" style="position:absolute;margin-left:42.35pt;margin-top:12.1pt;width:4.7pt;height:1.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">
                <v:imagedata r:id="rId5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vertAlign w:val="superscript"/>
          <w:lang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82916</wp:posOffset>
                </wp:positionH>
                <wp:positionV relativeFrom="paragraph">
                  <wp:posOffset>117611</wp:posOffset>
                </wp:positionV>
                <wp:extent cx="150120" cy="11160"/>
                <wp:effectExtent l="38100" t="38100" r="21590" b="27305"/>
                <wp:wrapNone/>
                <wp:docPr id="266" name="Ink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45329" id="Ink 266" o:spid="_x0000_s1026" type="#_x0000_t75" style="position:absolute;margin-left:37.5pt;margin-top:8.7pt;width:12.85pt;height:2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">
                <v:imagedata r:id="rId530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630C71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</w:p>
    <w:p w:rsidR="00C9581C" w:rsidRPr="00F92B9C" w:rsidRDefault="003B08E4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221516</wp:posOffset>
                </wp:positionH>
                <wp:positionV relativeFrom="paragraph">
                  <wp:posOffset>293822</wp:posOffset>
                </wp:positionV>
                <wp:extent cx="360" cy="360"/>
                <wp:effectExtent l="38100" t="38100" r="19050" b="19050"/>
                <wp:wrapNone/>
                <wp:docPr id="290" name="Ink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C4DB7" id="Ink 290" o:spid="_x0000_s1026" type="#_x0000_t75" style="position:absolute;margin-left:331.9pt;margin-top:22.65pt;width:1.1pt;height:1.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">
                <v:imagedata r:id="rId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229436</wp:posOffset>
                </wp:positionH>
                <wp:positionV relativeFrom="paragraph">
                  <wp:posOffset>389222</wp:posOffset>
                </wp:positionV>
                <wp:extent cx="360" cy="360"/>
                <wp:effectExtent l="38100" t="38100" r="19050" b="19050"/>
                <wp:wrapNone/>
                <wp:docPr id="289" name="Ink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F2DA8" id="Ink 289" o:spid="_x0000_s1026" type="#_x0000_t75" style="position:absolute;margin-left:332.55pt;margin-top:30.15pt;width:1.1pt;height:1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">
                <v:imagedata r:id="rId4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184076</wp:posOffset>
                </wp:positionH>
                <wp:positionV relativeFrom="paragraph">
                  <wp:posOffset>297926</wp:posOffset>
                </wp:positionV>
                <wp:extent cx="67320" cy="24120"/>
                <wp:effectExtent l="38100" t="38100" r="27940" b="33655"/>
                <wp:wrapNone/>
                <wp:docPr id="286" name="Ink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B54B9" id="Ink 286" o:spid="_x0000_s1026" type="#_x0000_t75" style="position:absolute;margin-left:328.95pt;margin-top:22.9pt;width:6.3pt;height:3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">
                <v:imagedata r:id="rId5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574676</wp:posOffset>
                </wp:positionH>
                <wp:positionV relativeFrom="paragraph">
                  <wp:posOffset>303326</wp:posOffset>
                </wp:positionV>
                <wp:extent cx="149400" cy="196200"/>
                <wp:effectExtent l="38100" t="19050" r="22225" b="33020"/>
                <wp:wrapNone/>
                <wp:docPr id="285" name="Ink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94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E0E79" id="Ink 285" o:spid="_x0000_s1026" type="#_x0000_t75" style="position:absolute;margin-left:359.7pt;margin-top:23.4pt;width:12.8pt;height:16.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">
                <v:imagedata r:id="rId536" o:title=""/>
                <v:path arrowok="t"/>
                <o:lock v:ext="edit" rotation="t" aspectratio="f"/>
              </v:shape>
            </w:pict>
          </mc:Fallback>
        </mc:AlternateContent>
      </w:r>
      <w:proofErr w:type="gramStart"/>
      <w:r w:rsidR="002B078F" w:rsidRPr="00F92B9C">
        <w:rPr>
          <w:rFonts w:ascii="Palatino Linotype" w:hAnsi="Palatino Linotype"/>
          <w:b/>
          <w:szCs w:val="24"/>
        </w:rPr>
        <w:t>c</w:t>
      </w:r>
      <w:proofErr w:type="gramEnd"/>
      <w:r w:rsidR="002B078F" w:rsidRPr="00F92B9C">
        <w:rPr>
          <w:rFonts w:ascii="Palatino Linotype" w:hAnsi="Palatino Linotype"/>
          <w:b/>
          <w:szCs w:val="24"/>
        </w:rPr>
        <w:t>)</w:t>
      </w:r>
      <w:r w:rsidR="002B078F" w:rsidRPr="00F92B9C">
        <w:rPr>
          <w:rFonts w:ascii="Palatino Linotype" w:hAnsi="Palatino Linotype"/>
          <w:szCs w:val="24"/>
        </w:rPr>
        <w:t xml:space="preserve"> 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 × 2</w:t>
      </w:r>
      <w:r w:rsidR="00C9581C" w:rsidRPr="00F92B9C">
        <w:rPr>
          <w:rFonts w:ascii="Palatino Linotype" w:hAnsi="Palatino Linotype"/>
          <w:szCs w:val="24"/>
          <w:vertAlign w:val="superscript"/>
        </w:rPr>
        <w:t>1</w:t>
      </w:r>
      <w:r w:rsidR="00C9581C" w:rsidRPr="00F92B9C">
        <w:rPr>
          <w:rFonts w:ascii="Palatino Linotype" w:hAnsi="Palatino Linotype"/>
          <w:szCs w:val="24"/>
        </w:rPr>
        <w:t xml:space="preserve"> – 2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× 2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  <w:r w:rsidR="00C9581C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b/>
          <w:szCs w:val="24"/>
        </w:rPr>
        <w:t>d)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>4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  <w:r w:rsidR="00C9581C" w:rsidRPr="00F92B9C">
        <w:rPr>
          <w:rFonts w:ascii="Palatino Linotype" w:hAnsi="Palatino Linotype"/>
          <w:szCs w:val="24"/>
        </w:rPr>
        <w:t xml:space="preserve"> × 4 + 3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× 3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</w:p>
    <w:p w:rsidR="00C9581C" w:rsidRDefault="003B08E4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365876</wp:posOffset>
                </wp:positionH>
                <wp:positionV relativeFrom="paragraph">
                  <wp:posOffset>-68534</wp:posOffset>
                </wp:positionV>
                <wp:extent cx="162000" cy="165240"/>
                <wp:effectExtent l="38100" t="38100" r="9525" b="25400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8DBBE" id="Ink 284" o:spid="_x0000_s1026" type="#_x0000_t75" style="position:absolute;margin-left:343.25pt;margin-top:-5.9pt;width:13.8pt;height:14.0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">
                <v:imagedata r:id="rId5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199916</wp:posOffset>
                </wp:positionH>
                <wp:positionV relativeFrom="paragraph">
                  <wp:posOffset>-71414</wp:posOffset>
                </wp:positionV>
                <wp:extent cx="113040" cy="199440"/>
                <wp:effectExtent l="38100" t="38100" r="20320" b="29210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0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6F1F4" id="Ink 283" o:spid="_x0000_s1026" type="#_x0000_t75" style="position:absolute;margin-left:330.2pt;margin-top:-6.1pt;width:9.9pt;height:16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">
                <v:imagedata r:id="rId5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937836</wp:posOffset>
                </wp:positionH>
                <wp:positionV relativeFrom="paragraph">
                  <wp:posOffset>71506</wp:posOffset>
                </wp:positionV>
                <wp:extent cx="64440" cy="16200"/>
                <wp:effectExtent l="38100" t="38100" r="31115" b="22225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BE732" id="Ink 282" o:spid="_x0000_s1026" type="#_x0000_t75" style="position:absolute;margin-left:309.55pt;margin-top:5.15pt;width:6.1pt;height:2.3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">
                <v:imagedata r:id="rId5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857556</wp:posOffset>
                </wp:positionH>
                <wp:positionV relativeFrom="paragraph">
                  <wp:posOffset>13186</wp:posOffset>
                </wp:positionV>
                <wp:extent cx="147600" cy="37440"/>
                <wp:effectExtent l="38100" t="38100" r="24130" b="20320"/>
                <wp:wrapNone/>
                <wp:docPr id="281" name="Ink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9CF7D" id="Ink 281" o:spid="_x0000_s1026" type="#_x0000_t75" style="position:absolute;margin-left:303.25pt;margin-top:.55pt;width:12.65pt;height:4.0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">
                <v:imagedata r:id="rId5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838236</wp:posOffset>
                </wp:positionH>
                <wp:positionV relativeFrom="paragraph">
                  <wp:posOffset>-58094</wp:posOffset>
                </wp:positionV>
                <wp:extent cx="181440" cy="175320"/>
                <wp:effectExtent l="38100" t="38100" r="9525" b="34290"/>
                <wp:wrapNone/>
                <wp:docPr id="280" name="Ink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14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87560" id="Ink 280" o:spid="_x0000_s1026" type="#_x0000_t75" style="position:absolute;margin-left:65.5pt;margin-top:-5.05pt;width:15.35pt;height:14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">
                <v:imagedata r:id="rId5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39076</wp:posOffset>
                </wp:positionH>
                <wp:positionV relativeFrom="paragraph">
                  <wp:posOffset>61066</wp:posOffset>
                </wp:positionV>
                <wp:extent cx="112680" cy="24120"/>
                <wp:effectExtent l="38100" t="38100" r="20955" b="33655"/>
                <wp:wrapNone/>
                <wp:docPr id="279" name="Ink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21AAA" id="Ink 279" o:spid="_x0000_s1026" type="#_x0000_t75" style="position:absolute;margin-left:41.95pt;margin-top:4.25pt;width:9.9pt;height: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">
                <v:imagedata r:id="rId5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09916</wp:posOffset>
                </wp:positionH>
                <wp:positionV relativeFrom="paragraph">
                  <wp:posOffset>8146</wp:posOffset>
                </wp:positionV>
                <wp:extent cx="144720" cy="25560"/>
                <wp:effectExtent l="38100" t="38100" r="27305" b="31750"/>
                <wp:wrapNone/>
                <wp:docPr id="278" name="Ink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645C3" id="Ink 278" o:spid="_x0000_s1026" type="#_x0000_t75" style="position:absolute;margin-left:39.65pt;margin-top:.15pt;width:12.45pt;height:3.0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">
                <v:imagedata r:id="rId550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630C71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</w:p>
    <w:p w:rsidR="00630C71" w:rsidRPr="00F92B9C" w:rsidRDefault="00630C71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</w:p>
    <w:p w:rsidR="00C9581C" w:rsidRPr="00F92B9C" w:rsidRDefault="00C9581C" w:rsidP="00945EB8">
      <w:pPr>
        <w:pStyle w:val="03-BLM-NL-Letter"/>
        <w:ind w:left="0" w:firstLine="0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lastRenderedPageBreak/>
        <w:t>e)</w:t>
      </w:r>
      <w:r w:rsidR="00945EB8" w:rsidRP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(–4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÷ 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× (–4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 xml:space="preserve"> + 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÷ (–4)</w:t>
      </w:r>
    </w:p>
    <w:p w:rsidR="00C9581C" w:rsidRPr="00F92B9C" w:rsidRDefault="00C9581C" w:rsidP="003B2000">
      <w:pPr>
        <w:pStyle w:val="03-BLM-NL"/>
        <w:ind w:hanging="284"/>
        <w:rPr>
          <w:rFonts w:ascii="Palatino Linotype" w:hAnsi="Palatino Linotype"/>
          <w:szCs w:val="24"/>
        </w:rPr>
      </w:pPr>
    </w:p>
    <w:p w:rsidR="00630C71" w:rsidRDefault="003B08E4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  <w:r>
        <w:rPr>
          <w:rFonts w:ascii="Palatino Linotype" w:hAnsi="Palatino Linotype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183196</wp:posOffset>
                </wp:positionH>
                <wp:positionV relativeFrom="paragraph">
                  <wp:posOffset>-119955</wp:posOffset>
                </wp:positionV>
                <wp:extent cx="186840" cy="277200"/>
                <wp:effectExtent l="38100" t="38100" r="3810" b="27940"/>
                <wp:wrapNone/>
                <wp:docPr id="294" name="Ink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684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944FF" id="Ink 294" o:spid="_x0000_s1026" type="#_x0000_t75" style="position:absolute;margin-left:171.4pt;margin-top:-9.95pt;width:15.75pt;height:22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">
                <v:imagedata r:id="rId5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877196</wp:posOffset>
                </wp:positionH>
                <wp:positionV relativeFrom="paragraph">
                  <wp:posOffset>37005</wp:posOffset>
                </wp:positionV>
                <wp:extent cx="168840" cy="10800"/>
                <wp:effectExtent l="38100" t="38100" r="22225" b="27305"/>
                <wp:wrapNone/>
                <wp:docPr id="293" name="Ink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8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38593" id="Ink 293" o:spid="_x0000_s1026" type="#_x0000_t75" style="position:absolute;margin-left:147.3pt;margin-top:2.4pt;width:14.35pt;height:1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">
                <v:imagedata r:id="rId5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382196</wp:posOffset>
                </wp:positionH>
                <wp:positionV relativeFrom="paragraph">
                  <wp:posOffset>66165</wp:posOffset>
                </wp:positionV>
                <wp:extent cx="182160" cy="10800"/>
                <wp:effectExtent l="38100" t="38100" r="27940" b="27305"/>
                <wp:wrapNone/>
                <wp:docPr id="292" name="Ink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69172" id="Ink 292" o:spid="_x0000_s1026" type="#_x0000_t75" style="position:absolute;margin-left:108.35pt;margin-top:4.7pt;width:15.4pt;height:1.8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">
                <v:imagedata r:id="rId5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422156</wp:posOffset>
                </wp:positionH>
                <wp:positionV relativeFrom="paragraph">
                  <wp:posOffset>10725</wp:posOffset>
                </wp:positionV>
                <wp:extent cx="115560" cy="8280"/>
                <wp:effectExtent l="38100" t="38100" r="18415" b="29845"/>
                <wp:wrapNone/>
                <wp:docPr id="291" name="Ink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4B05A" id="Ink 291" o:spid="_x0000_s1026" type="#_x0000_t75" style="position:absolute;margin-left:111.5pt;margin-top:.35pt;width:10.2pt;height:1.6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">
                <v:imagedata r:id="rId558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C58B5" w:rsidRDefault="00630C71" w:rsidP="00945EB8">
      <w:pPr>
        <w:pStyle w:val="03-BLM-NL"/>
        <w:spacing w:after="0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szCs w:val="24"/>
        </w:rPr>
        <w:t>10</w:t>
      </w:r>
      <w:r w:rsidR="00C9581C" w:rsidRPr="00F92B9C">
        <w:rPr>
          <w:rFonts w:ascii="Palatino Linotype" w:hAnsi="Palatino Linotype" w:cs="Arial"/>
          <w:b/>
          <w:szCs w:val="24"/>
        </w:rPr>
        <w:t>.</w:t>
      </w:r>
      <w:r w:rsidR="00945EB8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>Simplify</w:t>
      </w:r>
      <w:r w:rsidR="00A96A9F" w:rsidRPr="00F92B9C">
        <w:rPr>
          <w:rFonts w:ascii="Palatino Linotype" w:hAnsi="Palatino Linotype"/>
          <w:szCs w:val="24"/>
        </w:rPr>
        <w:t xml:space="preserve"> using exponent laws when possible</w:t>
      </w:r>
      <w:r w:rsidR="00C9581C" w:rsidRPr="00F92B9C">
        <w:rPr>
          <w:rFonts w:ascii="Palatino Linotype" w:hAnsi="Palatino Linotype"/>
          <w:szCs w:val="24"/>
        </w:rPr>
        <w:t>, then evaluate each expression. Show your work.</w:t>
      </w:r>
    </w:p>
    <w:p w:rsidR="0018452F" w:rsidRPr="00F92B9C" w:rsidRDefault="00945EB8" w:rsidP="00945EB8">
      <w:pPr>
        <w:pStyle w:val="03-BLM-NL"/>
        <w:spacing w:after="0"/>
        <w:ind w:left="0"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(4</w:t>
      </w:r>
      <w:r w:rsidR="006C58B5">
        <w:rPr>
          <w:rFonts w:ascii="Palatino Linotype" w:hAnsi="Palatino Linotype"/>
          <w:i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marks)</w:t>
      </w:r>
    </w:p>
    <w:p w:rsidR="00C9581C" w:rsidRPr="00F92B9C" w:rsidRDefault="00C9581C" w:rsidP="00945EB8">
      <w:pPr>
        <w:pStyle w:val="03-BLM-NL-Letter"/>
        <w:ind w:left="284" w:hanging="142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 xml:space="preserve"> [(–3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× [(–4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– [(–3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ab/>
      </w:r>
      <w:r w:rsidR="003B2000"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 xml:space="preserve"> [(–4) × (–5)</w:t>
      </w:r>
      <w:proofErr w:type="gramStart"/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proofErr w:type="gramEnd"/>
      <w:r w:rsidRPr="00F92B9C">
        <w:rPr>
          <w:rFonts w:ascii="Palatino Linotype" w:hAnsi="Palatino Linotype"/>
          <w:szCs w:val="24"/>
        </w:rPr>
        <w:t xml:space="preserve"> + [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– [(–2)</w:t>
      </w:r>
      <w:r w:rsidRPr="00F92B9C">
        <w:rPr>
          <w:rFonts w:ascii="Palatino Linotype" w:hAnsi="Palatino Linotype"/>
          <w:szCs w:val="24"/>
          <w:vertAlign w:val="superscript"/>
        </w:rPr>
        <w:t>8</w:t>
      </w:r>
      <w:r w:rsidRPr="00F92B9C">
        <w:rPr>
          <w:rFonts w:ascii="Palatino Linotype" w:hAnsi="Palatino Linotype"/>
          <w:szCs w:val="24"/>
        </w:rPr>
        <w:t xml:space="preserve"> ÷ (–2)</w:t>
      </w:r>
      <w:r w:rsidRPr="00F92B9C">
        <w:rPr>
          <w:rFonts w:ascii="Palatino Linotype" w:hAnsi="Palatino Linotype"/>
          <w:szCs w:val="24"/>
          <w:vertAlign w:val="superscript"/>
        </w:rPr>
        <w:t>7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</w:p>
    <w:p w:rsidR="00C9581C" w:rsidRDefault="00C9581C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Default="003B08E4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711556</wp:posOffset>
                </wp:positionH>
                <wp:positionV relativeFrom="paragraph">
                  <wp:posOffset>192964</wp:posOffset>
                </wp:positionV>
                <wp:extent cx="164520" cy="245520"/>
                <wp:effectExtent l="38100" t="38100" r="6985" b="21590"/>
                <wp:wrapNone/>
                <wp:docPr id="311" name="Ink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45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D1576" id="Ink 311" o:spid="_x0000_s1026" type="#_x0000_t75" style="position:absolute;margin-left:449.25pt;margin-top:14.7pt;width:13.95pt;height:20.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">
                <v:imagedata r:id="rId5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19316</wp:posOffset>
                </wp:positionH>
                <wp:positionV relativeFrom="paragraph">
                  <wp:posOffset>217084</wp:posOffset>
                </wp:positionV>
                <wp:extent cx="99360" cy="212040"/>
                <wp:effectExtent l="38100" t="38100" r="34290" b="17145"/>
                <wp:wrapNone/>
                <wp:docPr id="310" name="Ink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6FD3A" id="Ink 310" o:spid="_x0000_s1026" type="#_x0000_t75" style="position:absolute;margin-left:434.1pt;margin-top:16.6pt;width:8.85pt;height:17.7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">
                <v:imagedata r:id="rId5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294676</wp:posOffset>
                </wp:positionH>
                <wp:positionV relativeFrom="paragraph">
                  <wp:posOffset>195484</wp:posOffset>
                </wp:positionV>
                <wp:extent cx="128880" cy="220320"/>
                <wp:effectExtent l="38100" t="38100" r="24130" b="27940"/>
                <wp:wrapNone/>
                <wp:docPr id="309" name="Ink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8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5C66A" id="Ink 309" o:spid="_x0000_s1026" type="#_x0000_t75" style="position:absolute;margin-left:416.4pt;margin-top:14.9pt;width:11.2pt;height:18.4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">
                <v:imagedata r:id="rId5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933596</wp:posOffset>
                </wp:positionH>
                <wp:positionV relativeFrom="paragraph">
                  <wp:posOffset>185044</wp:posOffset>
                </wp:positionV>
                <wp:extent cx="186480" cy="241920"/>
                <wp:effectExtent l="38100" t="38100" r="4445" b="25400"/>
                <wp:wrapNone/>
                <wp:docPr id="307" name="Ink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648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41249" id="Ink 307" o:spid="_x0000_s1026" type="#_x0000_t75" style="position:absolute;margin-left:387.95pt;margin-top:14.05pt;width:15.75pt;height:20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">
                <v:imagedata r:id="rId5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761516</wp:posOffset>
                </wp:positionH>
                <wp:positionV relativeFrom="paragraph">
                  <wp:posOffset>214204</wp:posOffset>
                </wp:positionV>
                <wp:extent cx="132840" cy="188640"/>
                <wp:effectExtent l="38100" t="38100" r="635" b="20955"/>
                <wp:wrapNone/>
                <wp:docPr id="306" name="Ink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8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44B6D" id="Ink 306" o:spid="_x0000_s1026" type="#_x0000_t75" style="position:absolute;margin-left:374.4pt;margin-top:16.35pt;width:11.5pt;height:15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">
                <v:imagedata r:id="rId5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660356</wp:posOffset>
                </wp:positionH>
                <wp:positionV relativeFrom="paragraph">
                  <wp:posOffset>182524</wp:posOffset>
                </wp:positionV>
                <wp:extent cx="22680" cy="219960"/>
                <wp:effectExtent l="38100" t="38100" r="34925" b="27940"/>
                <wp:wrapNone/>
                <wp:docPr id="305" name="Ink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6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F81F9" id="Ink 305" o:spid="_x0000_s1026" type="#_x0000_t75" style="position:absolute;margin-left:366.45pt;margin-top:13.85pt;width:2.85pt;height:18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">
                <v:imagedata r:id="rId5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256436</wp:posOffset>
                </wp:positionH>
                <wp:positionV relativeFrom="paragraph">
                  <wp:posOffset>341284</wp:posOffset>
                </wp:positionV>
                <wp:extent cx="131400" cy="11880"/>
                <wp:effectExtent l="38100" t="38100" r="21590" b="26670"/>
                <wp:wrapNone/>
                <wp:docPr id="304" name="Ink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1604D" id="Ink 304" o:spid="_x0000_s1026" type="#_x0000_t75" style="position:absolute;margin-left:334.65pt;margin-top:26.3pt;width:11.4pt;height:2.0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">
                <v:imagedata r:id="rId5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253556</wp:posOffset>
                </wp:positionH>
                <wp:positionV relativeFrom="paragraph">
                  <wp:posOffset>290524</wp:posOffset>
                </wp:positionV>
                <wp:extent cx="136800" cy="3600"/>
                <wp:effectExtent l="38100" t="38100" r="15875" b="15875"/>
                <wp:wrapNone/>
                <wp:docPr id="303" name="Ink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7F549" id="Ink 303" o:spid="_x0000_s1026" type="#_x0000_t75" style="position:absolute;margin-left:334.45pt;margin-top:22.35pt;width:11.8pt;height:1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">
                <v:imagedata r:id="rId5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350156</wp:posOffset>
                </wp:positionH>
                <wp:positionV relativeFrom="paragraph">
                  <wp:posOffset>87124</wp:posOffset>
                </wp:positionV>
                <wp:extent cx="178920" cy="196920"/>
                <wp:effectExtent l="38100" t="38100" r="0" b="31750"/>
                <wp:wrapNone/>
                <wp:docPr id="302" name="Ink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89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B2A6D" id="Ink 302" o:spid="_x0000_s1026" type="#_x0000_t75" style="position:absolute;margin-left:105.8pt;margin-top:6.35pt;width:15.15pt;height:16.5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">
                <v:imagedata r:id="rId5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157196</wp:posOffset>
                </wp:positionH>
                <wp:positionV relativeFrom="paragraph">
                  <wp:posOffset>100444</wp:posOffset>
                </wp:positionV>
                <wp:extent cx="137520" cy="209880"/>
                <wp:effectExtent l="19050" t="38100" r="15240" b="19050"/>
                <wp:wrapNone/>
                <wp:docPr id="301" name="Ink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35365" id="Ink 301" o:spid="_x0000_s1026" type="#_x0000_t75" style="position:absolute;margin-left:90.6pt;margin-top:7.4pt;width:11.9pt;height:17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">
                <v:imagedata r:id="rId5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897996</wp:posOffset>
                </wp:positionH>
                <wp:positionV relativeFrom="paragraph">
                  <wp:posOffset>90004</wp:posOffset>
                </wp:positionV>
                <wp:extent cx="184320" cy="230760"/>
                <wp:effectExtent l="38100" t="38100" r="6350" b="17145"/>
                <wp:wrapNone/>
                <wp:docPr id="300" name="Ink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43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B9F73" id="Ink 300" o:spid="_x0000_s1026" type="#_x0000_t75" style="position:absolute;margin-left:70.2pt;margin-top:6.6pt;width:15.55pt;height:19.2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">
                <v:imagedata r:id="rId5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603516</wp:posOffset>
                </wp:positionH>
                <wp:positionV relativeFrom="paragraph">
                  <wp:posOffset>87124</wp:posOffset>
                </wp:positionV>
                <wp:extent cx="179280" cy="244080"/>
                <wp:effectExtent l="38100" t="38100" r="30480" b="22860"/>
                <wp:wrapNone/>
                <wp:docPr id="299" name="Ink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92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EA12C" id="Ink 299" o:spid="_x0000_s1026" type="#_x0000_t75" style="position:absolute;margin-left:47pt;margin-top:6.35pt;width:15.15pt;height:20.2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">
                <v:imagedata r:id="rId5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23236</wp:posOffset>
                </wp:positionH>
                <wp:positionV relativeFrom="paragraph">
                  <wp:posOffset>90004</wp:posOffset>
                </wp:positionV>
                <wp:extent cx="11880" cy="230400"/>
                <wp:effectExtent l="38100" t="38100" r="26670" b="17780"/>
                <wp:wrapNone/>
                <wp:docPr id="298" name="Ink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76888" id="Ink 298" o:spid="_x0000_s1026" type="#_x0000_t75" style="position:absolute;margin-left:40.65pt;margin-top:6.6pt;width:2.05pt;height:19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">
                <v:imagedata r:id="rId5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39556</wp:posOffset>
                </wp:positionH>
                <wp:positionV relativeFrom="paragraph">
                  <wp:posOffset>253804</wp:posOffset>
                </wp:positionV>
                <wp:extent cx="179640" cy="3240"/>
                <wp:effectExtent l="38100" t="38100" r="30480" b="15875"/>
                <wp:wrapNone/>
                <wp:docPr id="297" name="Ink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9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70F14" id="Ink 297" o:spid="_x0000_s1026" type="#_x0000_t75" style="position:absolute;margin-left:18.35pt;margin-top:19.5pt;width:15.2pt;height:1.3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">
                <v:imagedata r:id="rId5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-89844</wp:posOffset>
                </wp:positionH>
                <wp:positionV relativeFrom="paragraph">
                  <wp:posOffset>290884</wp:posOffset>
                </wp:positionV>
                <wp:extent cx="155880" cy="19080"/>
                <wp:effectExtent l="38100" t="38100" r="15875" b="19050"/>
                <wp:wrapNone/>
                <wp:docPr id="296" name="Ink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5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3C09F" id="Ink 296" o:spid="_x0000_s1026" type="#_x0000_t75" style="position:absolute;margin-left:-7.55pt;margin-top:22.4pt;width:13.3pt;height:2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">
                <v:imagedata r:id="rId5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-89844</wp:posOffset>
                </wp:positionH>
                <wp:positionV relativeFrom="paragraph">
                  <wp:posOffset>227524</wp:posOffset>
                </wp:positionV>
                <wp:extent cx="177120" cy="11880"/>
                <wp:effectExtent l="38100" t="38100" r="33020" b="26670"/>
                <wp:wrapNone/>
                <wp:docPr id="295" name="Ink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7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4905B" id="Ink 295" o:spid="_x0000_s1026" type="#_x0000_t75" style="position:absolute;margin-left:-7.55pt;margin-top:17.35pt;width:15pt;height:2.0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">
                <v:imagedata r:id="rId590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Default="003B08E4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158236</wp:posOffset>
                </wp:positionH>
                <wp:positionV relativeFrom="paragraph">
                  <wp:posOffset>44219</wp:posOffset>
                </wp:positionV>
                <wp:extent cx="43200" cy="50400"/>
                <wp:effectExtent l="38100" t="38100" r="33020" b="26035"/>
                <wp:wrapNone/>
                <wp:docPr id="308" name="Ink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9A3AD" id="Ink 308" o:spid="_x0000_s1026" type="#_x0000_t75" style="position:absolute;margin-left:405.65pt;margin-top:3pt;width:4.4pt;height: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">
                <v:imagedata r:id="rId592" o:title=""/>
                <v:path arrowok="t"/>
                <o:lock v:ext="edit" rotation="t" aspectratio="f"/>
              </v:shape>
            </w:pict>
          </mc:Fallback>
        </mc:AlternateContent>
      </w:r>
    </w:p>
    <w:p w:rsidR="00630C71" w:rsidRPr="00F92B9C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C9581C" w:rsidRPr="00F92B9C" w:rsidRDefault="00C9581C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A96A9F" w:rsidRPr="00F92B9C" w:rsidRDefault="00A96A9F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C9581C" w:rsidRPr="00F92B9C" w:rsidRDefault="00630C71" w:rsidP="003B2000">
      <w:pPr>
        <w:pStyle w:val="03-BLM-NL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szCs w:val="24"/>
        </w:rPr>
        <w:t>11</w:t>
      </w:r>
      <w:r w:rsidR="00C9581C" w:rsidRPr="00F92B9C">
        <w:rPr>
          <w:rFonts w:ascii="Palatino Linotype" w:hAnsi="Palatino Linotype" w:cs="Arial"/>
          <w:b/>
          <w:szCs w:val="24"/>
        </w:rPr>
        <w:t>.</w:t>
      </w:r>
      <w:r w:rsidR="00C9581C" w:rsidRPr="00F92B9C">
        <w:rPr>
          <w:rFonts w:ascii="Palatino Linotype" w:hAnsi="Palatino Linotype"/>
          <w:szCs w:val="24"/>
        </w:rPr>
        <w:tab/>
        <w:t xml:space="preserve">On a test, Randy used his calculator to evaluate this expression: </w:t>
      </w:r>
      <w:r w:rsidR="00C9581C" w:rsidRPr="00F92B9C">
        <w:rPr>
          <w:rFonts w:ascii="Palatino Linotype" w:hAnsi="Palatino Linotype"/>
          <w:position w:val="-32"/>
          <w:szCs w:val="24"/>
        </w:rPr>
        <w:object w:dxaOrig="1060" w:dyaOrig="700">
          <v:shape id="_x0000_i1027" type="#_x0000_t75" style="width:53.35pt;height:35.25pt" o:ole="">
            <v:imagedata r:id="rId593" o:title=""/>
          </v:shape>
          <o:OLEObject Type="Embed" ProgID="Equation.DSMT4" ShapeID="_x0000_i1027" DrawAspect="Content" ObjectID="_1505538815" r:id="rId594"/>
        </w:object>
      </w:r>
      <w:r w:rsidR="0018452F" w:rsidRPr="00F92B9C">
        <w:rPr>
          <w:rFonts w:ascii="Palatino Linotype" w:hAnsi="Palatino Linotype"/>
          <w:position w:val="-32"/>
          <w:szCs w:val="24"/>
        </w:rPr>
        <w:tab/>
      </w:r>
      <w:r w:rsidR="0018452F" w:rsidRPr="00F92B9C">
        <w:rPr>
          <w:rFonts w:ascii="Palatino Linotype" w:hAnsi="Palatino Linotype"/>
          <w:i/>
          <w:position w:val="-32"/>
          <w:szCs w:val="24"/>
        </w:rPr>
        <w:t>(3 marks</w:t>
      </w:r>
      <w:proofErr w:type="gramStart"/>
      <w:r w:rsidR="0018452F" w:rsidRPr="00F92B9C">
        <w:rPr>
          <w:rFonts w:ascii="Palatino Linotype" w:hAnsi="Palatino Linotype"/>
          <w:i/>
          <w:position w:val="-32"/>
          <w:szCs w:val="24"/>
        </w:rPr>
        <w:t>)</w:t>
      </w:r>
      <w:proofErr w:type="gramEnd"/>
      <w:r w:rsidR="00C9581C" w:rsidRPr="00F92B9C">
        <w:rPr>
          <w:rFonts w:ascii="Palatino Linotype" w:hAnsi="Palatino Linotype"/>
          <w:i/>
          <w:szCs w:val="24"/>
        </w:rPr>
        <w:br/>
      </w:r>
      <w:r w:rsidR="00C9581C" w:rsidRPr="00F92B9C">
        <w:rPr>
          <w:rFonts w:ascii="Palatino Linotype" w:hAnsi="Palatino Linotype"/>
          <w:szCs w:val="24"/>
        </w:rPr>
        <w:t>The answer that was displayed was 162.</w:t>
      </w:r>
    </w:p>
    <w:p w:rsidR="00C9581C" w:rsidRPr="00F92B9C" w:rsidRDefault="003B08E4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339796</wp:posOffset>
                </wp:positionH>
                <wp:positionV relativeFrom="paragraph">
                  <wp:posOffset>2911</wp:posOffset>
                </wp:positionV>
                <wp:extent cx="143640" cy="136440"/>
                <wp:effectExtent l="38100" t="38100" r="27940" b="16510"/>
                <wp:wrapNone/>
                <wp:docPr id="313" name="Ink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3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4ED7E" id="Ink 313" o:spid="_x0000_s1026" type="#_x0000_t75" style="position:absolute;margin-left:183.75pt;margin-top:-.25pt;width:12.35pt;height:11.8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">
                <v:imagedata r:id="rId5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112636</wp:posOffset>
                </wp:positionH>
                <wp:positionV relativeFrom="paragraph">
                  <wp:posOffset>-60449</wp:posOffset>
                </wp:positionV>
                <wp:extent cx="160560" cy="187920"/>
                <wp:effectExtent l="38100" t="38100" r="11430" b="22225"/>
                <wp:wrapNone/>
                <wp:docPr id="312" name="Ink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05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CFA8A" id="Ink 312" o:spid="_x0000_s1026" type="#_x0000_t75" style="position:absolute;margin-left:165.85pt;margin-top:-5.25pt;width:13.7pt;height:15.8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">
                <v:imagedata r:id="rId598" o:title=""/>
                <v:path arrowok="t"/>
                <o:lock v:ext="edit" rotation="t" aspectratio="f"/>
              </v:shape>
            </w:pict>
          </mc:Fallback>
        </mc:AlternateContent>
      </w:r>
      <w:r w:rsidR="00C9581C" w:rsidRPr="00F92B9C">
        <w:rPr>
          <w:rFonts w:ascii="Palatino Linotype" w:hAnsi="Palatino Linotype" w:cs="Arial"/>
          <w:b/>
          <w:szCs w:val="24"/>
        </w:rPr>
        <w:t>a)</w:t>
      </w:r>
      <w:r w:rsidR="00C9581C" w:rsidRPr="00F92B9C">
        <w:rPr>
          <w:rFonts w:ascii="Palatino Linotype" w:hAnsi="Palatino Linotype"/>
          <w:szCs w:val="24"/>
        </w:rPr>
        <w:t xml:space="preserve"> Is this answer correct?</w:t>
      </w:r>
      <w:r w:rsidR="00C9581C" w:rsidRPr="00F92B9C">
        <w:rPr>
          <w:rFonts w:ascii="Palatino Linotype" w:hAnsi="Palatino Linotype"/>
          <w:szCs w:val="24"/>
        </w:rPr>
        <w:tab/>
      </w:r>
    </w:p>
    <w:p w:rsidR="00C9581C" w:rsidRPr="00F92B9C" w:rsidRDefault="00C9581C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 w:cs="Arial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 xml:space="preserve"> If your answer is no, what error did Randy make?</w:t>
      </w:r>
    </w:p>
    <w:p w:rsidR="00945EB8" w:rsidRPr="00F92B9C" w:rsidRDefault="00945EB8" w:rsidP="003B2000">
      <w:pPr>
        <w:pStyle w:val="03-BLM-NL-Lines"/>
        <w:ind w:hanging="284"/>
        <w:rPr>
          <w:rFonts w:ascii="Palatino Linotype" w:hAnsi="Palatino Linotype"/>
          <w:szCs w:val="24"/>
        </w:rPr>
      </w:pPr>
    </w:p>
    <w:p w:rsidR="004D5254" w:rsidRPr="00F92B9C" w:rsidRDefault="003B08E4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5102076</wp:posOffset>
                </wp:positionH>
                <wp:positionV relativeFrom="paragraph">
                  <wp:posOffset>509094</wp:posOffset>
                </wp:positionV>
                <wp:extent cx="155520" cy="214920"/>
                <wp:effectExtent l="38100" t="38100" r="0" b="33020"/>
                <wp:wrapNone/>
                <wp:docPr id="347" name="Ink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55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78081" id="Ink 347" o:spid="_x0000_s1026" type="#_x0000_t75" style="position:absolute;margin-left:401.25pt;margin-top:39.6pt;width:13.3pt;height:17.9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">
                <v:imagedata r:id="rId6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938636</wp:posOffset>
                </wp:positionH>
                <wp:positionV relativeFrom="paragraph">
                  <wp:posOffset>736614</wp:posOffset>
                </wp:positionV>
                <wp:extent cx="19080" cy="16200"/>
                <wp:effectExtent l="38100" t="38100" r="19050" b="22225"/>
                <wp:wrapNone/>
                <wp:docPr id="346" name="Ink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6DEFD" id="Ink 346" o:spid="_x0000_s1026" type="#_x0000_t75" style="position:absolute;margin-left:388.35pt;margin-top:57.5pt;width:2.5pt;height:2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">
                <v:imagedata r:id="rId6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771956</wp:posOffset>
                </wp:positionH>
                <wp:positionV relativeFrom="paragraph">
                  <wp:posOffset>559134</wp:posOffset>
                </wp:positionV>
                <wp:extent cx="124920" cy="173160"/>
                <wp:effectExtent l="38100" t="38100" r="8890" b="17780"/>
                <wp:wrapNone/>
                <wp:docPr id="345" name="Ink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B2F47" id="Ink 345" o:spid="_x0000_s1026" type="#_x0000_t75" style="position:absolute;margin-left:375.25pt;margin-top:43.55pt;width:10.9pt;height:14.7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">
                <v:imagedata r:id="rId6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553436</wp:posOffset>
                </wp:positionH>
                <wp:positionV relativeFrom="paragraph">
                  <wp:posOffset>517014</wp:posOffset>
                </wp:positionV>
                <wp:extent cx="142200" cy="217080"/>
                <wp:effectExtent l="38100" t="38100" r="29845" b="31115"/>
                <wp:wrapNone/>
                <wp:docPr id="344" name="Ink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2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3690D" id="Ink 344" o:spid="_x0000_s1026" type="#_x0000_t75" style="position:absolute;margin-left:358.05pt;margin-top:40.2pt;width:12.25pt;height:18.1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">
                <v:imagedata r:id="rId6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047636</wp:posOffset>
                </wp:positionH>
                <wp:positionV relativeFrom="paragraph">
                  <wp:posOffset>709614</wp:posOffset>
                </wp:positionV>
                <wp:extent cx="133920" cy="16560"/>
                <wp:effectExtent l="38100" t="38100" r="19050" b="21590"/>
                <wp:wrapNone/>
                <wp:docPr id="343" name="Ink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A72E6" id="Ink 343" o:spid="_x0000_s1026" type="#_x0000_t75" style="position:absolute;margin-left:318.2pt;margin-top:55.4pt;width:11.6pt;height:2.3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">
                <v:imagedata r:id="rId6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060956</wp:posOffset>
                </wp:positionH>
                <wp:positionV relativeFrom="paragraph">
                  <wp:posOffset>652014</wp:posOffset>
                </wp:positionV>
                <wp:extent cx="123480" cy="9000"/>
                <wp:effectExtent l="38100" t="38100" r="29210" b="29210"/>
                <wp:wrapNone/>
                <wp:docPr id="342" name="Ink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D8416" id="Ink 342" o:spid="_x0000_s1026" type="#_x0000_t75" style="position:absolute;margin-left:319.25pt;margin-top:50.85pt;width:10.75pt;height:1.7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">
                <v:imagedata r:id="rId6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477396</wp:posOffset>
                </wp:positionH>
                <wp:positionV relativeFrom="paragraph">
                  <wp:posOffset>835974</wp:posOffset>
                </wp:positionV>
                <wp:extent cx="102240" cy="173520"/>
                <wp:effectExtent l="38100" t="38100" r="31115" b="17145"/>
                <wp:wrapNone/>
                <wp:docPr id="341" name="Ink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2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D1E06" id="Ink 341" o:spid="_x0000_s1026" type="#_x0000_t75" style="position:absolute;margin-left:273.3pt;margin-top:65.3pt;width:9.05pt;height:14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">
                <v:imagedata r:id="rId6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260676</wp:posOffset>
                </wp:positionH>
                <wp:positionV relativeFrom="paragraph">
                  <wp:posOffset>842454</wp:posOffset>
                </wp:positionV>
                <wp:extent cx="128880" cy="156240"/>
                <wp:effectExtent l="38100" t="19050" r="0" b="34290"/>
                <wp:wrapNone/>
                <wp:docPr id="340" name="Ink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8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4272A" id="Ink 340" o:spid="_x0000_s1026" type="#_x0000_t75" style="position:absolute;margin-left:256.25pt;margin-top:65.85pt;width:11.2pt;height:13.3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">
                <v:imagedata r:id="rId6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156276</wp:posOffset>
                </wp:positionH>
                <wp:positionV relativeFrom="paragraph">
                  <wp:posOffset>805374</wp:posOffset>
                </wp:positionV>
                <wp:extent cx="14400" cy="204120"/>
                <wp:effectExtent l="38100" t="38100" r="24130" b="24765"/>
                <wp:wrapNone/>
                <wp:docPr id="339" name="Ink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0B0C8" id="Ink 339" o:spid="_x0000_s1026" type="#_x0000_t75" style="position:absolute;margin-left:248pt;margin-top:62.9pt;width:2.25pt;height:17.1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">
                <v:imagedata r:id="rId6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888796</wp:posOffset>
                </wp:positionH>
                <wp:positionV relativeFrom="paragraph">
                  <wp:posOffset>627894</wp:posOffset>
                </wp:positionV>
                <wp:extent cx="950400" cy="43200"/>
                <wp:effectExtent l="38100" t="19050" r="21590" b="33020"/>
                <wp:wrapNone/>
                <wp:docPr id="338" name="Ink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0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81FC1" id="Ink 338" o:spid="_x0000_s1026" type="#_x0000_t75" style="position:absolute;margin-left:226.95pt;margin-top:48.95pt;width:75.9pt;height:4.4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">
                <v:imagedata r:id="rId6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017316</wp:posOffset>
                </wp:positionH>
                <wp:positionV relativeFrom="paragraph">
                  <wp:posOffset>374094</wp:posOffset>
                </wp:positionV>
                <wp:extent cx="56520" cy="74520"/>
                <wp:effectExtent l="38100" t="38100" r="19685" b="20955"/>
                <wp:wrapNone/>
                <wp:docPr id="337" name="Ink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AF6DA" id="Ink 337" o:spid="_x0000_s1026" type="#_x0000_t75" style="position:absolute;margin-left:237.1pt;margin-top:28.95pt;width:5.45pt;height:6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">
                <v:imagedata r:id="rId6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215316</wp:posOffset>
                </wp:positionH>
                <wp:positionV relativeFrom="paragraph">
                  <wp:posOffset>342414</wp:posOffset>
                </wp:positionV>
                <wp:extent cx="104760" cy="18720"/>
                <wp:effectExtent l="38100" t="38100" r="29210" b="19685"/>
                <wp:wrapNone/>
                <wp:docPr id="336" name="Ink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0FD4F" id="Ink 336" o:spid="_x0000_s1026" type="#_x0000_t75" style="position:absolute;margin-left:252.65pt;margin-top:26.45pt;width:9.35pt;height:2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">
                <v:imagedata r:id="rId6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212436</wp:posOffset>
                </wp:positionH>
                <wp:positionV relativeFrom="paragraph">
                  <wp:posOffset>382014</wp:posOffset>
                </wp:positionV>
                <wp:extent cx="360" cy="8280"/>
                <wp:effectExtent l="38100" t="38100" r="19050" b="29845"/>
                <wp:wrapNone/>
                <wp:docPr id="335" name="Ink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08BB7" id="Ink 335" o:spid="_x0000_s1026" type="#_x0000_t75" style="position:absolute;margin-left:252.45pt;margin-top:29.6pt;width:1.1pt;height:1.6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">
                <v:imagedata r:id="rId6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220356</wp:posOffset>
                </wp:positionH>
                <wp:positionV relativeFrom="paragraph">
                  <wp:posOffset>373734</wp:posOffset>
                </wp:positionV>
                <wp:extent cx="43560" cy="95760"/>
                <wp:effectExtent l="38100" t="38100" r="33020" b="19050"/>
                <wp:wrapNone/>
                <wp:docPr id="334" name="Ink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5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504BA" id="Ink 334" o:spid="_x0000_s1026" type="#_x0000_t75" style="position:absolute;margin-left:253.05pt;margin-top:28.95pt;width:4.5pt;height:8.6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">
                <v:imagedata r:id="rId6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362556</wp:posOffset>
                </wp:positionH>
                <wp:positionV relativeFrom="paragraph">
                  <wp:posOffset>371214</wp:posOffset>
                </wp:positionV>
                <wp:extent cx="360" cy="360"/>
                <wp:effectExtent l="38100" t="38100" r="19050" b="19050"/>
                <wp:wrapNone/>
                <wp:docPr id="333" name="Ink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44CB7" id="Ink 333" o:spid="_x0000_s1026" type="#_x0000_t75" style="position:absolute;margin-left:264.25pt;margin-top:28.75pt;width:1.1pt;height:1.1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">
                <v:imagedata r:id="rId2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683676</wp:posOffset>
                </wp:positionH>
                <wp:positionV relativeFrom="paragraph">
                  <wp:posOffset>448254</wp:posOffset>
                </wp:positionV>
                <wp:extent cx="360" cy="111240"/>
                <wp:effectExtent l="38100" t="38100" r="19050" b="22225"/>
                <wp:wrapNone/>
                <wp:docPr id="332" name="Ink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F25D5" id="Ink 332" o:spid="_x0000_s1026" type="#_x0000_t75" style="position:absolute;margin-left:289.55pt;margin-top:34.8pt;width:1.1pt;height:9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">
                <v:imagedata r:id="rId6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466956</wp:posOffset>
                </wp:positionH>
                <wp:positionV relativeFrom="paragraph">
                  <wp:posOffset>368694</wp:posOffset>
                </wp:positionV>
                <wp:extent cx="99360" cy="188280"/>
                <wp:effectExtent l="38100" t="38100" r="34290" b="21590"/>
                <wp:wrapNone/>
                <wp:docPr id="331" name="Ink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93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F9DF4" id="Ink 331" o:spid="_x0000_s1026" type="#_x0000_t75" style="position:absolute;margin-left:272.5pt;margin-top:28.55pt;width:8.85pt;height:15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">
                <v:imagedata r:id="rId6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228636</wp:posOffset>
                </wp:positionH>
                <wp:positionV relativeFrom="paragraph">
                  <wp:posOffset>440334</wp:posOffset>
                </wp:positionV>
                <wp:extent cx="150480" cy="116640"/>
                <wp:effectExtent l="38100" t="38100" r="2540" b="17145"/>
                <wp:wrapNone/>
                <wp:docPr id="330" name="Ink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4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A02EB" id="Ink 330" o:spid="_x0000_s1026" type="#_x0000_t75" style="position:absolute;margin-left:253.7pt;margin-top:34.15pt;width:12.9pt;height:10.2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">
                <v:imagedata r:id="rId6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998596</wp:posOffset>
                </wp:positionH>
                <wp:positionV relativeFrom="paragraph">
                  <wp:posOffset>429534</wp:posOffset>
                </wp:positionV>
                <wp:extent cx="13680" cy="47880"/>
                <wp:effectExtent l="38100" t="38100" r="24765" b="28575"/>
                <wp:wrapNone/>
                <wp:docPr id="329" name="Ink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C39B7" id="Ink 329" o:spid="_x0000_s1026" type="#_x0000_t75" style="position:absolute;margin-left:235.6pt;margin-top:33.3pt;width:2.15pt;height:4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">
                <v:imagedata r:id="rId6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070596</wp:posOffset>
                </wp:positionH>
                <wp:positionV relativeFrom="paragraph">
                  <wp:posOffset>358254</wp:posOffset>
                </wp:positionV>
                <wp:extent cx="360" cy="360"/>
                <wp:effectExtent l="38100" t="38100" r="19050" b="19050"/>
                <wp:wrapNone/>
                <wp:docPr id="328" name="Ink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28448" id="Ink 328" o:spid="_x0000_s1026" type="#_x0000_t75" style="position:absolute;margin-left:241.3pt;margin-top:27.7pt;width:1.1pt;height:1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">
                <v:imagedata r:id="rId4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971596</wp:posOffset>
                </wp:positionH>
                <wp:positionV relativeFrom="paragraph">
                  <wp:posOffset>464094</wp:posOffset>
                </wp:positionV>
                <wp:extent cx="171720" cy="107280"/>
                <wp:effectExtent l="38100" t="38100" r="19050" b="26670"/>
                <wp:wrapNone/>
                <wp:docPr id="327" name="Ink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17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96695" id="Ink 327" o:spid="_x0000_s1026" type="#_x0000_t75" style="position:absolute;margin-left:233.5pt;margin-top:36.05pt;width:14.55pt;height:9.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">
                <v:imagedata r:id="rId6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444556</wp:posOffset>
                </wp:positionH>
                <wp:positionV relativeFrom="paragraph">
                  <wp:posOffset>670374</wp:posOffset>
                </wp:positionV>
                <wp:extent cx="93960" cy="13680"/>
                <wp:effectExtent l="38100" t="38100" r="20955" b="24765"/>
                <wp:wrapNone/>
                <wp:docPr id="326" name="Ink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E59BE" id="Ink 326" o:spid="_x0000_s1026" type="#_x0000_t75" style="position:absolute;margin-left:192pt;margin-top:52.3pt;width:8.5pt;height:2.2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">
                <v:imagedata r:id="rId6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385516</wp:posOffset>
                </wp:positionH>
                <wp:positionV relativeFrom="paragraph">
                  <wp:posOffset>593334</wp:posOffset>
                </wp:positionV>
                <wp:extent cx="131760" cy="16560"/>
                <wp:effectExtent l="38100" t="38100" r="20955" b="21590"/>
                <wp:wrapNone/>
                <wp:docPr id="325" name="Ink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CA2B8" id="Ink 325" o:spid="_x0000_s1026" type="#_x0000_t75" style="position:absolute;margin-left:187.35pt;margin-top:46.2pt;width:11.4pt;height:2.3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">
                <v:imagedata r:id="rId6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2016516</wp:posOffset>
                </wp:positionH>
                <wp:positionV relativeFrom="paragraph">
                  <wp:posOffset>799974</wp:posOffset>
                </wp:positionV>
                <wp:extent cx="29520" cy="180360"/>
                <wp:effectExtent l="38100" t="38100" r="27940" b="29210"/>
                <wp:wrapNone/>
                <wp:docPr id="324" name="Ink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5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F41A3" id="Ink 324" o:spid="_x0000_s1026" type="#_x0000_t75" style="position:absolute;margin-left:158.3pt;margin-top:62.5pt;width:3.35pt;height:15.2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">
                <v:imagedata r:id="rId6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809876</wp:posOffset>
                </wp:positionH>
                <wp:positionV relativeFrom="paragraph">
                  <wp:posOffset>789534</wp:posOffset>
                </wp:positionV>
                <wp:extent cx="113040" cy="239400"/>
                <wp:effectExtent l="38100" t="38100" r="20320" b="27305"/>
                <wp:wrapNone/>
                <wp:docPr id="323" name="Ink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0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00B2C" id="Ink 323" o:spid="_x0000_s1026" type="#_x0000_t75" style="position:absolute;margin-left:142pt;margin-top:61.65pt;width:9.9pt;height:19.8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">
                <v:imagedata r:id="rId6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652556</wp:posOffset>
                </wp:positionH>
                <wp:positionV relativeFrom="paragraph">
                  <wp:posOffset>847494</wp:posOffset>
                </wp:positionV>
                <wp:extent cx="11160" cy="114120"/>
                <wp:effectExtent l="38100" t="38100" r="27305" b="19685"/>
                <wp:wrapNone/>
                <wp:docPr id="322" name="Ink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C52B4" id="Ink 322" o:spid="_x0000_s1026" type="#_x0000_t75" style="position:absolute;margin-left:129.55pt;margin-top:66.25pt;width:2pt;height:10.0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">
                <v:imagedata r:id="rId6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1574796</wp:posOffset>
                </wp:positionH>
                <wp:positionV relativeFrom="paragraph">
                  <wp:posOffset>903294</wp:posOffset>
                </wp:positionV>
                <wp:extent cx="126000" cy="360"/>
                <wp:effectExtent l="38100" t="38100" r="26670" b="19050"/>
                <wp:wrapNone/>
                <wp:docPr id="321" name="Ink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BAB2F" id="Ink 321" o:spid="_x0000_s1026" type="#_x0000_t75" style="position:absolute;margin-left:123.5pt;margin-top:70.65pt;width:10.95pt;height:1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">
                <v:imagedata r:id="rId6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1358076</wp:posOffset>
                </wp:positionH>
                <wp:positionV relativeFrom="paragraph">
                  <wp:posOffset>821214</wp:posOffset>
                </wp:positionV>
                <wp:extent cx="24480" cy="198720"/>
                <wp:effectExtent l="38100" t="38100" r="33020" b="30480"/>
                <wp:wrapNone/>
                <wp:docPr id="320" name="Ink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4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A03E9" id="Ink 320" o:spid="_x0000_s1026" type="#_x0000_t75" style="position:absolute;margin-left:106.45pt;margin-top:64.15pt;width:3pt;height:16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">
                <v:imagedata r:id="rId6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1169436</wp:posOffset>
                </wp:positionH>
                <wp:positionV relativeFrom="paragraph">
                  <wp:posOffset>829134</wp:posOffset>
                </wp:positionV>
                <wp:extent cx="122040" cy="239040"/>
                <wp:effectExtent l="38100" t="38100" r="30480" b="27940"/>
                <wp:wrapNone/>
                <wp:docPr id="319" name="Ink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7016C" id="Ink 319" o:spid="_x0000_s1026" type="#_x0000_t75" style="position:absolute;margin-left:91.6pt;margin-top:64.8pt;width:10.65pt;height:19.8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">
                <v:imagedata r:id="rId6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192116</wp:posOffset>
                </wp:positionH>
                <wp:positionV relativeFrom="paragraph">
                  <wp:posOffset>662094</wp:posOffset>
                </wp:positionV>
                <wp:extent cx="811080" cy="24840"/>
                <wp:effectExtent l="38100" t="38100" r="27305" b="32385"/>
                <wp:wrapNone/>
                <wp:docPr id="318" name="Ink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10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05FD8" id="Ink 318" o:spid="_x0000_s1026" type="#_x0000_t75" style="position:absolute;margin-left:93.35pt;margin-top:51.65pt;width:64.9pt;height:3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">
                <v:imagedata r:id="rId6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860996</wp:posOffset>
                </wp:positionH>
                <wp:positionV relativeFrom="paragraph">
                  <wp:posOffset>392454</wp:posOffset>
                </wp:positionV>
                <wp:extent cx="20520" cy="209520"/>
                <wp:effectExtent l="38100" t="38100" r="17780" b="19685"/>
                <wp:wrapNone/>
                <wp:docPr id="317" name="Ink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0243C" id="Ink 317" o:spid="_x0000_s1026" type="#_x0000_t75" style="position:absolute;margin-left:146.05pt;margin-top:30.4pt;width:2.65pt;height:17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">
                <v:imagedata r:id="rId6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1643556</wp:posOffset>
                </wp:positionH>
                <wp:positionV relativeFrom="paragraph">
                  <wp:posOffset>427014</wp:posOffset>
                </wp:positionV>
                <wp:extent cx="159120" cy="171000"/>
                <wp:effectExtent l="19050" t="38100" r="31750" b="19685"/>
                <wp:wrapNone/>
                <wp:docPr id="316" name="Ink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9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DC93C" id="Ink 316" o:spid="_x0000_s1026" type="#_x0000_t75" style="position:absolute;margin-left:128.9pt;margin-top:33.1pt;width:13.6pt;height:14.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">
                <v:imagedata r:id="rId6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1467516</wp:posOffset>
                </wp:positionH>
                <wp:positionV relativeFrom="paragraph">
                  <wp:posOffset>391014</wp:posOffset>
                </wp:positionV>
                <wp:extent cx="123480" cy="232200"/>
                <wp:effectExtent l="38100" t="19050" r="10160" b="34925"/>
                <wp:wrapNone/>
                <wp:docPr id="315" name="Ink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4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BB1C0" id="Ink 315" o:spid="_x0000_s1026" type="#_x0000_t75" style="position:absolute;margin-left:115.05pt;margin-top:30.3pt;width:10.75pt;height:19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">
                <v:imagedata r:id="rId6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 w:cs="Arial"/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1191396</wp:posOffset>
                </wp:positionH>
                <wp:positionV relativeFrom="paragraph">
                  <wp:posOffset>376614</wp:posOffset>
                </wp:positionV>
                <wp:extent cx="158040" cy="248400"/>
                <wp:effectExtent l="19050" t="38100" r="33020" b="18415"/>
                <wp:wrapNone/>
                <wp:docPr id="314" name="Ink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0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8454C" id="Ink 314" o:spid="_x0000_s1026" type="#_x0000_t75" style="position:absolute;margin-left:93.3pt;margin-top:29.15pt;width:13.5pt;height:20.6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">
                <v:imagedata r:id="rId664" o:title=""/>
                <v:path arrowok="t"/>
                <o:lock v:ext="edit" rotation="t" aspectratio="f"/>
              </v:shape>
            </w:pict>
          </mc:Fallback>
        </mc:AlternateContent>
      </w:r>
      <w:r w:rsidR="00C9581C" w:rsidRPr="00F92B9C">
        <w:rPr>
          <w:rFonts w:ascii="Palatino Linotype" w:hAnsi="Palatino Linotype" w:cs="Arial"/>
          <w:b/>
          <w:szCs w:val="24"/>
        </w:rPr>
        <w:t>c)</w:t>
      </w:r>
      <w:r w:rsidR="00C9581C" w:rsidRPr="00F92B9C">
        <w:rPr>
          <w:rFonts w:ascii="Palatino Linotype" w:hAnsi="Palatino Linotype"/>
          <w:szCs w:val="24"/>
        </w:rPr>
        <w:t xml:space="preserve"> Show the solution to the problem to verify your answer in par</w:t>
      </w:r>
      <w:r w:rsidR="003B2000" w:rsidRPr="00F92B9C">
        <w:rPr>
          <w:rFonts w:ascii="Palatino Linotype" w:hAnsi="Palatino Linotype"/>
          <w:szCs w:val="24"/>
        </w:rPr>
        <w:t>t a</w:t>
      </w:r>
    </w:p>
    <w:sectPr w:rsidR="004D5254" w:rsidRPr="00F92B9C" w:rsidSect="0062157E">
      <w:headerReference w:type="even" r:id="rId665"/>
      <w:headerReference w:type="default" r:id="rId666"/>
      <w:footerReference w:type="even" r:id="rId667"/>
      <w:footerReference w:type="default" r:id="rId668"/>
      <w:headerReference w:type="first" r:id="rId669"/>
      <w:footerReference w:type="first" r:id="rId670"/>
      <w:pgSz w:w="12240" w:h="15840"/>
      <w:pgMar w:top="567" w:right="567" w:bottom="567" w:left="1021" w:header="34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8FB" w:rsidRDefault="004278FB" w:rsidP="00E62627">
      <w:r>
        <w:separator/>
      </w:r>
    </w:p>
  </w:endnote>
  <w:endnote w:type="continuationSeparator" w:id="0">
    <w:p w:rsidR="004278FB" w:rsidRDefault="004278FB" w:rsidP="00E62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157E" w:rsidRDefault="0062157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712E" w:rsidRPr="00FF712E" w:rsidRDefault="00FF712E" w:rsidP="00FF712E">
    <w:pPr>
      <w:pStyle w:val="Footer"/>
      <w:pBdr>
        <w:top w:val="single" w:sz="6" w:space="0" w:color="auto"/>
      </w:pBdr>
      <w:tabs>
        <w:tab w:val="right" w:pos="10632"/>
      </w:tabs>
      <w:rPr>
        <w:sz w:val="18"/>
      </w:rPr>
    </w:pPr>
    <w:r w:rsidRPr="00FF712E">
      <w:rPr>
        <w:rFonts w:ascii="Palatino Linotype" w:hAnsi="Palatino Linotype"/>
        <w:b/>
        <w:sz w:val="18"/>
      </w:rPr>
      <w:t>Mrs. N Gill</w:t>
    </w:r>
    <w:r w:rsidRPr="00FF712E">
      <w:rPr>
        <w:rFonts w:ascii="Avian" w:hAnsi="Avian"/>
        <w:b/>
        <w:sz w:val="10"/>
      </w:rPr>
      <w:tab/>
    </w:r>
    <w:r w:rsidRPr="00FF712E">
      <w:rPr>
        <w:rFonts w:ascii="Avian" w:hAnsi="Avian"/>
        <w:b/>
        <w:sz w:val="10"/>
      </w:rPr>
      <w:tab/>
      <w:t xml:space="preserve">    </w:t>
    </w:r>
    <w:r>
      <w:rPr>
        <w:rFonts w:ascii="Avian" w:hAnsi="Avian"/>
        <w:b/>
        <w:sz w:val="10"/>
      </w:rPr>
      <w:tab/>
    </w:r>
    <w:r w:rsidRPr="00FF712E">
      <w:rPr>
        <w:rFonts w:ascii="Avian" w:hAnsi="Avian"/>
        <w:b/>
        <w:sz w:val="10"/>
      </w:rPr>
      <w:t xml:space="preserve">  </w:t>
    </w:r>
    <w:r w:rsidRPr="00FF712E">
      <w:rPr>
        <w:rFonts w:ascii="Palatino Linotype" w:hAnsi="Palatino Linotype"/>
        <w:b/>
        <w:sz w:val="18"/>
      </w:rPr>
      <w:t>Math 9</w:t>
    </w:r>
  </w:p>
  <w:p w:rsidR="00FF712E" w:rsidRDefault="00FF712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15F4" w:rsidRDefault="004278FB">
    <w:pPr>
      <w:pStyle w:val="00-Footer-Left"/>
      <w:ind w:left="0" w:right="482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8FB" w:rsidRDefault="004278FB" w:rsidP="00E62627">
      <w:r>
        <w:separator/>
      </w:r>
    </w:p>
  </w:footnote>
  <w:footnote w:type="continuationSeparator" w:id="0">
    <w:p w:rsidR="004278FB" w:rsidRDefault="004278FB" w:rsidP="00E626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157E" w:rsidRDefault="0062157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14B3" w:rsidRPr="007614B3" w:rsidRDefault="007614B3">
    <w:pPr>
      <w:pStyle w:val="Header"/>
      <w:rPr>
        <w:rFonts w:ascii="Palatino Linotype" w:hAnsi="Palatino Linotype"/>
        <w:b/>
        <w:sz w:val="4"/>
      </w:rPr>
    </w:pPr>
    <w:r w:rsidRPr="007614B3">
      <w:rPr>
        <w:rFonts w:ascii="Palatino Linotype" w:hAnsi="Palatino Linotype"/>
        <w:b/>
        <w:sz w:val="20"/>
      </w:rPr>
      <w:t>Name: ____________________________________________________________Date: __________________________Block: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157E" w:rsidRDefault="0062157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0E38F6"/>
    <w:multiLevelType w:val="hybridMultilevel"/>
    <w:tmpl w:val="ABE2A85C"/>
    <w:lvl w:ilvl="0" w:tplc="10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A11A7"/>
    <w:multiLevelType w:val="hybridMultilevel"/>
    <w:tmpl w:val="CCFA0C6C"/>
    <w:lvl w:ilvl="0" w:tplc="A460A98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E26C7"/>
    <w:multiLevelType w:val="hybridMultilevel"/>
    <w:tmpl w:val="D696EDAE"/>
    <w:lvl w:ilvl="0" w:tplc="C1243716">
      <w:start w:val="4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96" w:hanging="360"/>
      </w:pPr>
    </w:lvl>
    <w:lvl w:ilvl="2" w:tplc="1009001B" w:tentative="1">
      <w:start w:val="1"/>
      <w:numFmt w:val="lowerRoman"/>
      <w:lvlText w:val="%3."/>
      <w:lvlJc w:val="right"/>
      <w:pPr>
        <w:ind w:left="1516" w:hanging="180"/>
      </w:pPr>
    </w:lvl>
    <w:lvl w:ilvl="3" w:tplc="1009000F" w:tentative="1">
      <w:start w:val="1"/>
      <w:numFmt w:val="decimal"/>
      <w:lvlText w:val="%4."/>
      <w:lvlJc w:val="left"/>
      <w:pPr>
        <w:ind w:left="2236" w:hanging="360"/>
      </w:pPr>
    </w:lvl>
    <w:lvl w:ilvl="4" w:tplc="10090019" w:tentative="1">
      <w:start w:val="1"/>
      <w:numFmt w:val="lowerLetter"/>
      <w:lvlText w:val="%5."/>
      <w:lvlJc w:val="left"/>
      <w:pPr>
        <w:ind w:left="2956" w:hanging="360"/>
      </w:pPr>
    </w:lvl>
    <w:lvl w:ilvl="5" w:tplc="1009001B" w:tentative="1">
      <w:start w:val="1"/>
      <w:numFmt w:val="lowerRoman"/>
      <w:lvlText w:val="%6."/>
      <w:lvlJc w:val="right"/>
      <w:pPr>
        <w:ind w:left="3676" w:hanging="180"/>
      </w:pPr>
    </w:lvl>
    <w:lvl w:ilvl="6" w:tplc="1009000F" w:tentative="1">
      <w:start w:val="1"/>
      <w:numFmt w:val="decimal"/>
      <w:lvlText w:val="%7."/>
      <w:lvlJc w:val="left"/>
      <w:pPr>
        <w:ind w:left="4396" w:hanging="360"/>
      </w:pPr>
    </w:lvl>
    <w:lvl w:ilvl="7" w:tplc="10090019" w:tentative="1">
      <w:start w:val="1"/>
      <w:numFmt w:val="lowerLetter"/>
      <w:lvlText w:val="%8."/>
      <w:lvlJc w:val="left"/>
      <w:pPr>
        <w:ind w:left="5116" w:hanging="360"/>
      </w:pPr>
    </w:lvl>
    <w:lvl w:ilvl="8" w:tplc="10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 w15:restartNumberingAfterBreak="0">
    <w:nsid w:val="4DD24560"/>
    <w:multiLevelType w:val="hybridMultilevel"/>
    <w:tmpl w:val="86EA29B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E18A1"/>
    <w:multiLevelType w:val="hybridMultilevel"/>
    <w:tmpl w:val="A31E5C6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95764D"/>
    <w:multiLevelType w:val="hybridMultilevel"/>
    <w:tmpl w:val="26F033C6"/>
    <w:lvl w:ilvl="0" w:tplc="2F6A54D6">
      <w:start w:val="1"/>
      <w:numFmt w:val="decimal"/>
      <w:lvlText w:val="%1."/>
      <w:lvlJc w:val="left"/>
      <w:pPr>
        <w:ind w:left="76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796" w:hanging="360"/>
      </w:pPr>
    </w:lvl>
    <w:lvl w:ilvl="2" w:tplc="1009001B" w:tentative="1">
      <w:start w:val="1"/>
      <w:numFmt w:val="lowerRoman"/>
      <w:lvlText w:val="%3."/>
      <w:lvlJc w:val="right"/>
      <w:pPr>
        <w:ind w:left="1516" w:hanging="180"/>
      </w:pPr>
    </w:lvl>
    <w:lvl w:ilvl="3" w:tplc="1009000F" w:tentative="1">
      <w:start w:val="1"/>
      <w:numFmt w:val="decimal"/>
      <w:lvlText w:val="%4."/>
      <w:lvlJc w:val="left"/>
      <w:pPr>
        <w:ind w:left="2236" w:hanging="360"/>
      </w:pPr>
    </w:lvl>
    <w:lvl w:ilvl="4" w:tplc="10090019" w:tentative="1">
      <w:start w:val="1"/>
      <w:numFmt w:val="lowerLetter"/>
      <w:lvlText w:val="%5."/>
      <w:lvlJc w:val="left"/>
      <w:pPr>
        <w:ind w:left="2956" w:hanging="360"/>
      </w:pPr>
    </w:lvl>
    <w:lvl w:ilvl="5" w:tplc="1009001B" w:tentative="1">
      <w:start w:val="1"/>
      <w:numFmt w:val="lowerRoman"/>
      <w:lvlText w:val="%6."/>
      <w:lvlJc w:val="right"/>
      <w:pPr>
        <w:ind w:left="3676" w:hanging="180"/>
      </w:pPr>
    </w:lvl>
    <w:lvl w:ilvl="6" w:tplc="1009000F" w:tentative="1">
      <w:start w:val="1"/>
      <w:numFmt w:val="decimal"/>
      <w:lvlText w:val="%7."/>
      <w:lvlJc w:val="left"/>
      <w:pPr>
        <w:ind w:left="4396" w:hanging="360"/>
      </w:pPr>
    </w:lvl>
    <w:lvl w:ilvl="7" w:tplc="10090019" w:tentative="1">
      <w:start w:val="1"/>
      <w:numFmt w:val="lowerLetter"/>
      <w:lvlText w:val="%8."/>
      <w:lvlJc w:val="left"/>
      <w:pPr>
        <w:ind w:left="5116" w:hanging="360"/>
      </w:pPr>
    </w:lvl>
    <w:lvl w:ilvl="8" w:tplc="10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 w15:restartNumberingAfterBreak="0">
    <w:nsid w:val="7EEF6124"/>
    <w:multiLevelType w:val="hybridMultilevel"/>
    <w:tmpl w:val="B826144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5AF9"/>
    <w:rsid w:val="00062A3E"/>
    <w:rsid w:val="000F3B38"/>
    <w:rsid w:val="0018452F"/>
    <w:rsid w:val="002300F5"/>
    <w:rsid w:val="002917C1"/>
    <w:rsid w:val="00295831"/>
    <w:rsid w:val="002B078F"/>
    <w:rsid w:val="003B08E4"/>
    <w:rsid w:val="003B2000"/>
    <w:rsid w:val="003B658E"/>
    <w:rsid w:val="004278FB"/>
    <w:rsid w:val="004D5254"/>
    <w:rsid w:val="005314AD"/>
    <w:rsid w:val="005B3A39"/>
    <w:rsid w:val="005C2ABD"/>
    <w:rsid w:val="005F57CF"/>
    <w:rsid w:val="0062157E"/>
    <w:rsid w:val="00630C71"/>
    <w:rsid w:val="006C58B5"/>
    <w:rsid w:val="006E5FB7"/>
    <w:rsid w:val="00702BC2"/>
    <w:rsid w:val="007528A2"/>
    <w:rsid w:val="007614B3"/>
    <w:rsid w:val="008A25A3"/>
    <w:rsid w:val="00945EB8"/>
    <w:rsid w:val="0097353F"/>
    <w:rsid w:val="009D208B"/>
    <w:rsid w:val="00A30C86"/>
    <w:rsid w:val="00A86DC1"/>
    <w:rsid w:val="00A96A9F"/>
    <w:rsid w:val="00BB6B7B"/>
    <w:rsid w:val="00C9581C"/>
    <w:rsid w:val="00CC0FED"/>
    <w:rsid w:val="00D95AF9"/>
    <w:rsid w:val="00E35F3A"/>
    <w:rsid w:val="00E62627"/>
    <w:rsid w:val="00F30469"/>
    <w:rsid w:val="00F60BDA"/>
    <w:rsid w:val="00F92B9C"/>
    <w:rsid w:val="00FC55E7"/>
    <w:rsid w:val="00FF7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DEE4C20-A5CA-48DE-A7A0-6D0B632891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5AF9"/>
    <w:pPr>
      <w:spacing w:after="0" w:line="240" w:lineRule="auto"/>
    </w:pPr>
    <w:rPr>
      <w:rFonts w:ascii="NewCenturySchlbk" w:eastAsia="Times New Roman" w:hAnsi="NewCenturySchlbk" w:cs="Times New Roman"/>
      <w:sz w:val="28"/>
      <w:szCs w:val="28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A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AF9"/>
    <w:rPr>
      <w:rFonts w:ascii="Tahoma" w:eastAsia="Times New Roman" w:hAnsi="Tahoma" w:cs="Tahoma"/>
      <w:sz w:val="16"/>
      <w:szCs w:val="16"/>
      <w:lang w:eastAsia="en-CA"/>
    </w:rPr>
  </w:style>
  <w:style w:type="paragraph" w:customStyle="1" w:styleId="03-BLM-NL">
    <w:name w:val="03-BLM-NL"/>
    <w:rsid w:val="00C9581C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NL-Letter-Lines">
    <w:name w:val="03-BLM-NL-Letter-Lines"/>
    <w:rsid w:val="00C9581C"/>
    <w:pPr>
      <w:tabs>
        <w:tab w:val="right" w:leader="underscore" w:pos="9840"/>
      </w:tabs>
      <w:spacing w:after="320" w:line="240" w:lineRule="auto"/>
      <w:ind w:left="79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0-Main-Title">
    <w:name w:val="00-Main-Title"/>
    <w:rsid w:val="00C9581C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  <w:lang w:val="en-US"/>
    </w:rPr>
  </w:style>
  <w:style w:type="paragraph" w:customStyle="1" w:styleId="03-BLM-NL-Letter">
    <w:name w:val="03-BLM-NL-Letter"/>
    <w:rsid w:val="00C9581C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0-Footer-Left">
    <w:name w:val="00-Footer-Left"/>
    <w:rsid w:val="00C9581C"/>
    <w:pPr>
      <w:spacing w:after="0" w:line="240" w:lineRule="auto"/>
      <w:ind w:left="360"/>
    </w:pPr>
    <w:rPr>
      <w:rFonts w:ascii="Arial" w:eastAsia="Times New Roman" w:hAnsi="Arial" w:cs="Arial"/>
      <w:sz w:val="17"/>
      <w:szCs w:val="20"/>
    </w:rPr>
  </w:style>
  <w:style w:type="paragraph" w:customStyle="1" w:styleId="03-BLM-NL-Lines">
    <w:name w:val="03-BLM-NL-Lines"/>
    <w:rsid w:val="00C9581C"/>
    <w:pPr>
      <w:tabs>
        <w:tab w:val="right" w:leader="underscore" w:pos="9840"/>
      </w:tabs>
      <w:spacing w:after="320" w:line="240" w:lineRule="auto"/>
      <w:ind w:left="432"/>
    </w:pPr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C9581C"/>
  </w:style>
  <w:style w:type="paragraph" w:styleId="Footer">
    <w:name w:val="footer"/>
    <w:basedOn w:val="Normal"/>
    <w:link w:val="FooterChar"/>
    <w:uiPriority w:val="99"/>
    <w:rsid w:val="00C9581C"/>
    <w:pPr>
      <w:tabs>
        <w:tab w:val="center" w:pos="4320"/>
        <w:tab w:val="right" w:pos="8640"/>
      </w:tabs>
    </w:pPr>
    <w:rPr>
      <w:rFonts w:ascii="Times New Roman" w:hAnsi="Times New Roman"/>
      <w:sz w:val="24"/>
      <w:szCs w:val="24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9581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626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2627"/>
    <w:rPr>
      <w:rFonts w:ascii="NewCenturySchlbk" w:eastAsia="Times New Roman" w:hAnsi="NewCenturySchlbk" w:cs="Times New Roman"/>
      <w:sz w:val="28"/>
      <w:szCs w:val="28"/>
      <w:lang w:eastAsia="en-CA"/>
    </w:rPr>
  </w:style>
  <w:style w:type="paragraph" w:styleId="ListParagraph">
    <w:name w:val="List Paragraph"/>
    <w:basedOn w:val="Normal"/>
    <w:uiPriority w:val="34"/>
    <w:qFormat/>
    <w:rsid w:val="003B2000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7614B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614B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CA"/>
    </w:rPr>
  </w:style>
  <w:style w:type="paragraph" w:customStyle="1" w:styleId="03-BLM-Table-Head">
    <w:name w:val="03-BLM-Table-Head"/>
    <w:rsid w:val="006E5FB7"/>
    <w:pPr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03-BLM-Table-Text">
    <w:name w:val="03-BLM-Table-Text"/>
    <w:rsid w:val="006E5FB7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4.xml"/><Relationship Id="rId299" Type="http://schemas.openxmlformats.org/officeDocument/2006/relationships/customXml" Target="ink/ink147.xml"/><Relationship Id="rId671" Type="http://schemas.openxmlformats.org/officeDocument/2006/relationships/fontTable" Target="fontTable.xml"/><Relationship Id="rId21" Type="http://schemas.openxmlformats.org/officeDocument/2006/relationships/customXml" Target="ink/ink8.xml"/><Relationship Id="rId63" Type="http://schemas.openxmlformats.org/officeDocument/2006/relationships/image" Target="media/image31.emf"/><Relationship Id="rId159" Type="http://schemas.openxmlformats.org/officeDocument/2006/relationships/image" Target="media/image78.emf"/><Relationship Id="rId324" Type="http://schemas.openxmlformats.org/officeDocument/2006/relationships/customXml" Target="ink/ink159.xml"/><Relationship Id="rId366" Type="http://schemas.openxmlformats.org/officeDocument/2006/relationships/customXml" Target="ink/ink180.xml"/><Relationship Id="rId531" Type="http://schemas.openxmlformats.org/officeDocument/2006/relationships/customXml" Target="ink/ink263.xml"/><Relationship Id="rId573" Type="http://schemas.openxmlformats.org/officeDocument/2006/relationships/customXml" Target="ink/ink285.xml"/><Relationship Id="rId629" Type="http://schemas.openxmlformats.org/officeDocument/2006/relationships/image" Target="media/image308.emf"/><Relationship Id="rId170" Type="http://schemas.openxmlformats.org/officeDocument/2006/relationships/customXml" Target="ink/ink81.xml"/><Relationship Id="rId226" Type="http://schemas.openxmlformats.org/officeDocument/2006/relationships/customXml" Target="ink/ink110.xml"/><Relationship Id="rId433" Type="http://schemas.openxmlformats.org/officeDocument/2006/relationships/image" Target="media/image212.emf"/><Relationship Id="rId268" Type="http://schemas.openxmlformats.org/officeDocument/2006/relationships/customXml" Target="ink/ink131.xml"/><Relationship Id="rId475" Type="http://schemas.openxmlformats.org/officeDocument/2006/relationships/customXml" Target="ink/ink235.xml"/><Relationship Id="rId640" Type="http://schemas.openxmlformats.org/officeDocument/2006/relationships/image" Target="media/image313.emf"/><Relationship Id="rId32" Type="http://schemas.openxmlformats.org/officeDocument/2006/relationships/image" Target="media/image14.png"/><Relationship Id="rId74" Type="http://schemas.openxmlformats.org/officeDocument/2006/relationships/image" Target="media/image36.emf"/><Relationship Id="rId128" Type="http://schemas.openxmlformats.org/officeDocument/2006/relationships/image" Target="media/image63.emf"/><Relationship Id="rId335" Type="http://schemas.openxmlformats.org/officeDocument/2006/relationships/image" Target="media/image164.emf"/><Relationship Id="rId377" Type="http://schemas.openxmlformats.org/officeDocument/2006/relationships/image" Target="media/image185.emf"/><Relationship Id="rId500" Type="http://schemas.openxmlformats.org/officeDocument/2006/relationships/image" Target="media/image245.emf"/><Relationship Id="rId542" Type="http://schemas.openxmlformats.org/officeDocument/2006/relationships/image" Target="media/image265.emf"/><Relationship Id="rId584" Type="http://schemas.openxmlformats.org/officeDocument/2006/relationships/image" Target="media/image286.emf"/><Relationship Id="rId5" Type="http://schemas.openxmlformats.org/officeDocument/2006/relationships/footnotes" Target="footnotes.xml"/><Relationship Id="rId181" Type="http://schemas.openxmlformats.org/officeDocument/2006/relationships/image" Target="media/image89.emf"/><Relationship Id="rId237" Type="http://schemas.openxmlformats.org/officeDocument/2006/relationships/image" Target="media/image116.emf"/><Relationship Id="rId402" Type="http://schemas.openxmlformats.org/officeDocument/2006/relationships/image" Target="media/image197.emf"/><Relationship Id="rId279" Type="http://schemas.openxmlformats.org/officeDocument/2006/relationships/customXml" Target="ink/ink137.xml"/><Relationship Id="rId444" Type="http://schemas.openxmlformats.org/officeDocument/2006/relationships/image" Target="media/image217.emf"/><Relationship Id="rId486" Type="http://schemas.openxmlformats.org/officeDocument/2006/relationships/image" Target="media/image238.emf"/><Relationship Id="rId651" Type="http://schemas.openxmlformats.org/officeDocument/2006/relationships/customXml" Target="ink/ink324.xml"/><Relationship Id="rId43" Type="http://schemas.openxmlformats.org/officeDocument/2006/relationships/image" Target="media/image21.emf"/><Relationship Id="rId139" Type="http://schemas.openxmlformats.org/officeDocument/2006/relationships/customXml" Target="ink/ink65.xml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46" Type="http://schemas.openxmlformats.org/officeDocument/2006/relationships/customXml" Target="ink/ink170.xml"/><Relationship Id="rId388" Type="http://schemas.openxmlformats.org/officeDocument/2006/relationships/image" Target="media/image190.emf"/><Relationship Id="rId511" Type="http://schemas.openxmlformats.org/officeDocument/2006/relationships/customXml" Target="ink/ink253.xml"/><Relationship Id="rId553" Type="http://schemas.openxmlformats.org/officeDocument/2006/relationships/customXml" Target="ink/ink275.xml"/><Relationship Id="rId609" Type="http://schemas.openxmlformats.org/officeDocument/2006/relationships/customXml" Target="ink/ink302.xml"/><Relationship Id="rId85" Type="http://schemas.openxmlformats.org/officeDocument/2006/relationships/customXml" Target="ink/ink38.xml"/><Relationship Id="rId150" Type="http://schemas.openxmlformats.org/officeDocument/2006/relationships/customXml" Target="ink/ink71.xml"/><Relationship Id="rId192" Type="http://schemas.openxmlformats.org/officeDocument/2006/relationships/customXml" Target="ink/ink92.xml"/><Relationship Id="rId206" Type="http://schemas.openxmlformats.org/officeDocument/2006/relationships/customXml" Target="ink/ink99.xml"/><Relationship Id="rId413" Type="http://schemas.openxmlformats.org/officeDocument/2006/relationships/customXml" Target="ink/ink203.xml"/><Relationship Id="rId595" Type="http://schemas.openxmlformats.org/officeDocument/2006/relationships/customXml" Target="ink/ink295.xml"/><Relationship Id="rId248" Type="http://schemas.openxmlformats.org/officeDocument/2006/relationships/customXml" Target="ink/ink121.xml"/><Relationship Id="rId455" Type="http://schemas.openxmlformats.org/officeDocument/2006/relationships/customXml" Target="ink/ink225.xml"/><Relationship Id="rId497" Type="http://schemas.openxmlformats.org/officeDocument/2006/relationships/customXml" Target="ink/ink246.xml"/><Relationship Id="rId620" Type="http://schemas.openxmlformats.org/officeDocument/2006/relationships/image" Target="media/image304.emf"/><Relationship Id="rId662" Type="http://schemas.openxmlformats.org/officeDocument/2006/relationships/image" Target="media/image324.emf"/><Relationship Id="rId12" Type="http://schemas.openxmlformats.org/officeDocument/2006/relationships/image" Target="media/image3.emf"/><Relationship Id="rId108" Type="http://schemas.openxmlformats.org/officeDocument/2006/relationships/image" Target="media/image53.emf"/><Relationship Id="rId315" Type="http://schemas.openxmlformats.org/officeDocument/2006/relationships/image" Target="media/image154.emf"/><Relationship Id="rId357" Type="http://schemas.openxmlformats.org/officeDocument/2006/relationships/image" Target="media/image175.emf"/><Relationship Id="rId522" Type="http://schemas.openxmlformats.org/officeDocument/2006/relationships/image" Target="media/image256.emf"/><Relationship Id="rId54" Type="http://schemas.openxmlformats.org/officeDocument/2006/relationships/customXml" Target="ink/ink22.xml"/><Relationship Id="rId96" Type="http://schemas.openxmlformats.org/officeDocument/2006/relationships/image" Target="media/image47.emf"/><Relationship Id="rId161" Type="http://schemas.openxmlformats.org/officeDocument/2006/relationships/image" Target="media/image79.emf"/><Relationship Id="rId217" Type="http://schemas.openxmlformats.org/officeDocument/2006/relationships/customXml" Target="ink/ink105.xml"/><Relationship Id="rId399" Type="http://schemas.openxmlformats.org/officeDocument/2006/relationships/customXml" Target="ink/ink196.xml"/><Relationship Id="rId564" Type="http://schemas.openxmlformats.org/officeDocument/2006/relationships/image" Target="media/image276.emf"/><Relationship Id="rId259" Type="http://schemas.openxmlformats.org/officeDocument/2006/relationships/image" Target="media/image127.emf"/><Relationship Id="rId424" Type="http://schemas.openxmlformats.org/officeDocument/2006/relationships/image" Target="media/image208.emf"/><Relationship Id="rId466" Type="http://schemas.openxmlformats.org/officeDocument/2006/relationships/image" Target="media/image228.emf"/><Relationship Id="rId631" Type="http://schemas.openxmlformats.org/officeDocument/2006/relationships/image" Target="media/image309.emf"/><Relationship Id="rId23" Type="http://schemas.openxmlformats.org/officeDocument/2006/relationships/customXml" Target="ink/ink9.xml"/><Relationship Id="rId119" Type="http://schemas.openxmlformats.org/officeDocument/2006/relationships/customXml" Target="ink/ink55.xml"/><Relationship Id="rId270" Type="http://schemas.openxmlformats.org/officeDocument/2006/relationships/customXml" Target="ink/ink132.xml"/><Relationship Id="rId326" Type="http://schemas.openxmlformats.org/officeDocument/2006/relationships/customXml" Target="ink/ink160.xml"/><Relationship Id="rId533" Type="http://schemas.openxmlformats.org/officeDocument/2006/relationships/customXml" Target="ink/ink265.xml"/><Relationship Id="rId65" Type="http://schemas.openxmlformats.org/officeDocument/2006/relationships/image" Target="media/image32.emf"/><Relationship Id="rId130" Type="http://schemas.openxmlformats.org/officeDocument/2006/relationships/image" Target="media/image64.emf"/><Relationship Id="rId368" Type="http://schemas.openxmlformats.org/officeDocument/2006/relationships/customXml" Target="ink/ink181.xml"/><Relationship Id="rId575" Type="http://schemas.openxmlformats.org/officeDocument/2006/relationships/customXml" Target="ink/ink286.xml"/><Relationship Id="rId172" Type="http://schemas.openxmlformats.org/officeDocument/2006/relationships/customXml" Target="ink/ink82.xml"/><Relationship Id="rId228" Type="http://schemas.openxmlformats.org/officeDocument/2006/relationships/customXml" Target="ink/ink111.xml"/><Relationship Id="rId435" Type="http://schemas.openxmlformats.org/officeDocument/2006/relationships/image" Target="media/image213.emf"/><Relationship Id="rId477" Type="http://schemas.openxmlformats.org/officeDocument/2006/relationships/customXml" Target="ink/ink236.xml"/><Relationship Id="rId600" Type="http://schemas.openxmlformats.org/officeDocument/2006/relationships/image" Target="media/image294.emf"/><Relationship Id="rId642" Type="http://schemas.openxmlformats.org/officeDocument/2006/relationships/image" Target="media/image314.emf"/><Relationship Id="rId281" Type="http://schemas.openxmlformats.org/officeDocument/2006/relationships/customXml" Target="ink/ink138.xml"/><Relationship Id="rId337" Type="http://schemas.openxmlformats.org/officeDocument/2006/relationships/image" Target="media/image165.emf"/><Relationship Id="rId502" Type="http://schemas.openxmlformats.org/officeDocument/2006/relationships/image" Target="media/image246.emf"/><Relationship Id="rId34" Type="http://schemas.openxmlformats.org/officeDocument/2006/relationships/image" Target="media/image16.png"/><Relationship Id="rId76" Type="http://schemas.openxmlformats.org/officeDocument/2006/relationships/image" Target="media/image37.emf"/><Relationship Id="rId141" Type="http://schemas.openxmlformats.org/officeDocument/2006/relationships/image" Target="media/image69.emf"/><Relationship Id="rId379" Type="http://schemas.openxmlformats.org/officeDocument/2006/relationships/customXml" Target="ink/ink187.xml"/><Relationship Id="rId544" Type="http://schemas.openxmlformats.org/officeDocument/2006/relationships/image" Target="media/image266.emf"/><Relationship Id="rId586" Type="http://schemas.openxmlformats.org/officeDocument/2006/relationships/image" Target="media/image287.emf"/><Relationship Id="rId7" Type="http://schemas.openxmlformats.org/officeDocument/2006/relationships/customXml" Target="ink/ink1.xml"/><Relationship Id="rId183" Type="http://schemas.openxmlformats.org/officeDocument/2006/relationships/image" Target="media/image90.emf"/><Relationship Id="rId239" Type="http://schemas.openxmlformats.org/officeDocument/2006/relationships/image" Target="media/image117.emf"/><Relationship Id="rId390" Type="http://schemas.openxmlformats.org/officeDocument/2006/relationships/image" Target="media/image191.emf"/><Relationship Id="rId404" Type="http://schemas.openxmlformats.org/officeDocument/2006/relationships/image" Target="media/image198.emf"/><Relationship Id="rId446" Type="http://schemas.openxmlformats.org/officeDocument/2006/relationships/image" Target="media/image218.emf"/><Relationship Id="rId611" Type="http://schemas.openxmlformats.org/officeDocument/2006/relationships/customXml" Target="ink/ink303.xml"/><Relationship Id="rId653" Type="http://schemas.openxmlformats.org/officeDocument/2006/relationships/customXml" Target="ink/ink325.xml"/><Relationship Id="rId250" Type="http://schemas.openxmlformats.org/officeDocument/2006/relationships/customXml" Target="ink/ink122.xml"/><Relationship Id="rId292" Type="http://schemas.openxmlformats.org/officeDocument/2006/relationships/image" Target="media/image143.emf"/><Relationship Id="rId306" Type="http://schemas.openxmlformats.org/officeDocument/2006/relationships/image" Target="media/image150.emf"/><Relationship Id="rId488" Type="http://schemas.openxmlformats.org/officeDocument/2006/relationships/image" Target="media/image239.emf"/><Relationship Id="rId45" Type="http://schemas.openxmlformats.org/officeDocument/2006/relationships/image" Target="media/image22.emf"/><Relationship Id="rId87" Type="http://schemas.openxmlformats.org/officeDocument/2006/relationships/customXml" Target="ink/ink39.xml"/><Relationship Id="rId110" Type="http://schemas.openxmlformats.org/officeDocument/2006/relationships/image" Target="media/image54.emf"/><Relationship Id="rId348" Type="http://schemas.openxmlformats.org/officeDocument/2006/relationships/customXml" Target="ink/ink171.xml"/><Relationship Id="rId513" Type="http://schemas.openxmlformats.org/officeDocument/2006/relationships/customXml" Target="ink/ink254.xml"/><Relationship Id="rId555" Type="http://schemas.openxmlformats.org/officeDocument/2006/relationships/customXml" Target="ink/ink276.xml"/><Relationship Id="rId597" Type="http://schemas.openxmlformats.org/officeDocument/2006/relationships/customXml" Target="ink/ink296.xml"/><Relationship Id="rId152" Type="http://schemas.openxmlformats.org/officeDocument/2006/relationships/customXml" Target="ink/ink72.xml"/><Relationship Id="rId194" Type="http://schemas.openxmlformats.org/officeDocument/2006/relationships/customXml" Target="ink/ink93.xml"/><Relationship Id="rId208" Type="http://schemas.openxmlformats.org/officeDocument/2006/relationships/customXml" Target="ink/ink100.xml"/><Relationship Id="rId415" Type="http://schemas.openxmlformats.org/officeDocument/2006/relationships/customXml" Target="ink/ink204.xml"/><Relationship Id="rId457" Type="http://schemas.openxmlformats.org/officeDocument/2006/relationships/customXml" Target="ink/ink226.xml"/><Relationship Id="rId622" Type="http://schemas.openxmlformats.org/officeDocument/2006/relationships/image" Target="media/image305.emf"/><Relationship Id="rId261" Type="http://schemas.openxmlformats.org/officeDocument/2006/relationships/image" Target="media/image128.emf"/><Relationship Id="rId499" Type="http://schemas.openxmlformats.org/officeDocument/2006/relationships/customXml" Target="ink/ink247.xml"/><Relationship Id="rId664" Type="http://schemas.openxmlformats.org/officeDocument/2006/relationships/image" Target="media/image325.emf"/><Relationship Id="rId14" Type="http://schemas.openxmlformats.org/officeDocument/2006/relationships/image" Target="media/image4.emf"/><Relationship Id="rId56" Type="http://schemas.openxmlformats.org/officeDocument/2006/relationships/customXml" Target="ink/ink23.xml"/><Relationship Id="rId317" Type="http://schemas.openxmlformats.org/officeDocument/2006/relationships/image" Target="media/image155.emf"/><Relationship Id="rId359" Type="http://schemas.openxmlformats.org/officeDocument/2006/relationships/image" Target="media/image176.emf"/><Relationship Id="rId524" Type="http://schemas.openxmlformats.org/officeDocument/2006/relationships/image" Target="media/image257.emf"/><Relationship Id="rId566" Type="http://schemas.openxmlformats.org/officeDocument/2006/relationships/image" Target="media/image277.emf"/><Relationship Id="rId98" Type="http://schemas.openxmlformats.org/officeDocument/2006/relationships/image" Target="media/image48.emf"/><Relationship Id="rId121" Type="http://schemas.openxmlformats.org/officeDocument/2006/relationships/customXml" Target="ink/ink56.xml"/><Relationship Id="rId163" Type="http://schemas.openxmlformats.org/officeDocument/2006/relationships/image" Target="media/image80.emf"/><Relationship Id="rId219" Type="http://schemas.openxmlformats.org/officeDocument/2006/relationships/customXml" Target="ink/ink106.xml"/><Relationship Id="rId370" Type="http://schemas.openxmlformats.org/officeDocument/2006/relationships/customXml" Target="ink/ink182.xml"/><Relationship Id="rId426" Type="http://schemas.openxmlformats.org/officeDocument/2006/relationships/image" Target="media/image209.emf"/><Relationship Id="rId633" Type="http://schemas.openxmlformats.org/officeDocument/2006/relationships/image" Target="media/image310.emf"/><Relationship Id="rId230" Type="http://schemas.openxmlformats.org/officeDocument/2006/relationships/customXml" Target="ink/ink112.xml"/><Relationship Id="rId468" Type="http://schemas.openxmlformats.org/officeDocument/2006/relationships/image" Target="media/image229.emf"/><Relationship Id="rId25" Type="http://schemas.openxmlformats.org/officeDocument/2006/relationships/customXml" Target="ink/ink10.xml"/><Relationship Id="rId67" Type="http://schemas.openxmlformats.org/officeDocument/2006/relationships/image" Target="media/image33.emf"/><Relationship Id="rId272" Type="http://schemas.openxmlformats.org/officeDocument/2006/relationships/customXml" Target="ink/ink133.xml"/><Relationship Id="rId328" Type="http://schemas.openxmlformats.org/officeDocument/2006/relationships/customXml" Target="ink/ink161.xml"/><Relationship Id="rId535" Type="http://schemas.openxmlformats.org/officeDocument/2006/relationships/customXml" Target="ink/ink266.xml"/><Relationship Id="rId577" Type="http://schemas.openxmlformats.org/officeDocument/2006/relationships/customXml" Target="ink/ink287.xml"/><Relationship Id="rId132" Type="http://schemas.openxmlformats.org/officeDocument/2006/relationships/image" Target="media/image65.emf"/><Relationship Id="rId174" Type="http://schemas.openxmlformats.org/officeDocument/2006/relationships/customXml" Target="ink/ink83.xml"/><Relationship Id="rId381" Type="http://schemas.openxmlformats.org/officeDocument/2006/relationships/customXml" Target="ink/ink188.xml"/><Relationship Id="rId602" Type="http://schemas.openxmlformats.org/officeDocument/2006/relationships/image" Target="media/image295.emf"/><Relationship Id="rId241" Type="http://schemas.openxmlformats.org/officeDocument/2006/relationships/image" Target="media/image118.emf"/><Relationship Id="rId437" Type="http://schemas.openxmlformats.org/officeDocument/2006/relationships/image" Target="media/image214.emf"/><Relationship Id="rId479" Type="http://schemas.openxmlformats.org/officeDocument/2006/relationships/customXml" Target="ink/ink237.xml"/><Relationship Id="rId644" Type="http://schemas.openxmlformats.org/officeDocument/2006/relationships/image" Target="media/image315.emf"/><Relationship Id="rId36" Type="http://schemas.openxmlformats.org/officeDocument/2006/relationships/customXml" Target="ink/ink13.xml"/><Relationship Id="rId283" Type="http://schemas.openxmlformats.org/officeDocument/2006/relationships/customXml" Target="ink/ink139.xml"/><Relationship Id="rId339" Type="http://schemas.openxmlformats.org/officeDocument/2006/relationships/image" Target="media/image166.emf"/><Relationship Id="rId490" Type="http://schemas.openxmlformats.org/officeDocument/2006/relationships/image" Target="media/image240.emf"/><Relationship Id="rId504" Type="http://schemas.openxmlformats.org/officeDocument/2006/relationships/image" Target="media/image247.emf"/><Relationship Id="rId546" Type="http://schemas.openxmlformats.org/officeDocument/2006/relationships/image" Target="media/image267.emf"/><Relationship Id="rId78" Type="http://schemas.openxmlformats.org/officeDocument/2006/relationships/image" Target="media/image38.emf"/><Relationship Id="rId101" Type="http://schemas.openxmlformats.org/officeDocument/2006/relationships/customXml" Target="ink/ink46.xml"/><Relationship Id="rId143" Type="http://schemas.openxmlformats.org/officeDocument/2006/relationships/image" Target="media/image70.emf"/><Relationship Id="rId185" Type="http://schemas.openxmlformats.org/officeDocument/2006/relationships/image" Target="media/image91.emf"/><Relationship Id="rId350" Type="http://schemas.openxmlformats.org/officeDocument/2006/relationships/customXml" Target="ink/ink172.xml"/><Relationship Id="rId406" Type="http://schemas.openxmlformats.org/officeDocument/2006/relationships/image" Target="media/image199.emf"/><Relationship Id="rId588" Type="http://schemas.openxmlformats.org/officeDocument/2006/relationships/image" Target="media/image288.emf"/><Relationship Id="rId9" Type="http://schemas.openxmlformats.org/officeDocument/2006/relationships/customXml" Target="ink/ink2.xml"/><Relationship Id="rId210" Type="http://schemas.openxmlformats.org/officeDocument/2006/relationships/customXml" Target="ink/ink101.xml"/><Relationship Id="rId392" Type="http://schemas.openxmlformats.org/officeDocument/2006/relationships/image" Target="media/image192.emf"/><Relationship Id="rId448" Type="http://schemas.openxmlformats.org/officeDocument/2006/relationships/image" Target="media/image219.emf"/><Relationship Id="rId613" Type="http://schemas.openxmlformats.org/officeDocument/2006/relationships/customXml" Target="ink/ink304.xml"/><Relationship Id="rId655" Type="http://schemas.openxmlformats.org/officeDocument/2006/relationships/customXml" Target="ink/ink326.xml"/><Relationship Id="rId252" Type="http://schemas.openxmlformats.org/officeDocument/2006/relationships/customXml" Target="ink/ink123.xml"/><Relationship Id="rId294" Type="http://schemas.openxmlformats.org/officeDocument/2006/relationships/image" Target="media/image144.emf"/><Relationship Id="rId308" Type="http://schemas.openxmlformats.org/officeDocument/2006/relationships/customXml" Target="ink/ink152.xml"/><Relationship Id="rId515" Type="http://schemas.openxmlformats.org/officeDocument/2006/relationships/customXml" Target="ink/ink255.xml"/><Relationship Id="rId47" Type="http://schemas.openxmlformats.org/officeDocument/2006/relationships/image" Target="media/image23.emf"/><Relationship Id="rId89" Type="http://schemas.openxmlformats.org/officeDocument/2006/relationships/customXml" Target="ink/ink40.xml"/><Relationship Id="rId112" Type="http://schemas.openxmlformats.org/officeDocument/2006/relationships/image" Target="media/image55.emf"/><Relationship Id="rId154" Type="http://schemas.openxmlformats.org/officeDocument/2006/relationships/customXml" Target="ink/ink73.xml"/><Relationship Id="rId361" Type="http://schemas.openxmlformats.org/officeDocument/2006/relationships/image" Target="media/image177.emf"/><Relationship Id="rId557" Type="http://schemas.openxmlformats.org/officeDocument/2006/relationships/customXml" Target="ink/ink277.xml"/><Relationship Id="rId599" Type="http://schemas.openxmlformats.org/officeDocument/2006/relationships/customXml" Target="ink/ink297.xml"/><Relationship Id="rId196" Type="http://schemas.openxmlformats.org/officeDocument/2006/relationships/customXml" Target="ink/ink94.xml"/><Relationship Id="rId417" Type="http://schemas.openxmlformats.org/officeDocument/2006/relationships/customXml" Target="ink/ink205.xml"/><Relationship Id="rId459" Type="http://schemas.openxmlformats.org/officeDocument/2006/relationships/customXml" Target="ink/ink227.xml"/><Relationship Id="rId624" Type="http://schemas.openxmlformats.org/officeDocument/2006/relationships/image" Target="media/image306.emf"/><Relationship Id="rId666" Type="http://schemas.openxmlformats.org/officeDocument/2006/relationships/header" Target="header2.xml"/><Relationship Id="rId16" Type="http://schemas.openxmlformats.org/officeDocument/2006/relationships/image" Target="media/image5.emf"/><Relationship Id="rId221" Type="http://schemas.openxmlformats.org/officeDocument/2006/relationships/customXml" Target="ink/ink107.xml"/><Relationship Id="rId263" Type="http://schemas.openxmlformats.org/officeDocument/2006/relationships/image" Target="media/image129.emf"/><Relationship Id="rId319" Type="http://schemas.openxmlformats.org/officeDocument/2006/relationships/image" Target="media/image156.emf"/><Relationship Id="rId470" Type="http://schemas.openxmlformats.org/officeDocument/2006/relationships/image" Target="media/image230.emf"/><Relationship Id="rId526" Type="http://schemas.openxmlformats.org/officeDocument/2006/relationships/image" Target="media/image258.emf"/><Relationship Id="rId58" Type="http://schemas.openxmlformats.org/officeDocument/2006/relationships/customXml" Target="ink/ink24.xml"/><Relationship Id="rId123" Type="http://schemas.openxmlformats.org/officeDocument/2006/relationships/customXml" Target="ink/ink57.xml"/><Relationship Id="rId330" Type="http://schemas.openxmlformats.org/officeDocument/2006/relationships/customXml" Target="ink/ink162.xml"/><Relationship Id="rId568" Type="http://schemas.openxmlformats.org/officeDocument/2006/relationships/image" Target="media/image278.emf"/><Relationship Id="rId165" Type="http://schemas.openxmlformats.org/officeDocument/2006/relationships/image" Target="media/image81.emf"/><Relationship Id="rId372" Type="http://schemas.openxmlformats.org/officeDocument/2006/relationships/customXml" Target="ink/ink183.xml"/><Relationship Id="rId428" Type="http://schemas.openxmlformats.org/officeDocument/2006/relationships/image" Target="media/image210.emf"/><Relationship Id="rId635" Type="http://schemas.openxmlformats.org/officeDocument/2006/relationships/image" Target="media/image311.emf"/><Relationship Id="rId232" Type="http://schemas.openxmlformats.org/officeDocument/2006/relationships/customXml" Target="ink/ink113.xml"/><Relationship Id="rId274" Type="http://schemas.openxmlformats.org/officeDocument/2006/relationships/customXml" Target="ink/ink134.xml"/><Relationship Id="rId481" Type="http://schemas.openxmlformats.org/officeDocument/2006/relationships/customXml" Target="ink/ink238.xml"/><Relationship Id="rId27" Type="http://schemas.openxmlformats.org/officeDocument/2006/relationships/customXml" Target="ink/ink11.xml"/><Relationship Id="rId69" Type="http://schemas.openxmlformats.org/officeDocument/2006/relationships/image" Target="media/image34.emf"/><Relationship Id="rId134" Type="http://schemas.openxmlformats.org/officeDocument/2006/relationships/image" Target="media/image66.emf"/><Relationship Id="rId537" Type="http://schemas.openxmlformats.org/officeDocument/2006/relationships/customXml" Target="ink/ink267.xml"/><Relationship Id="rId579" Type="http://schemas.openxmlformats.org/officeDocument/2006/relationships/customXml" Target="ink/ink288.xml"/><Relationship Id="rId80" Type="http://schemas.openxmlformats.org/officeDocument/2006/relationships/image" Target="media/image39.emf"/><Relationship Id="rId176" Type="http://schemas.openxmlformats.org/officeDocument/2006/relationships/customXml" Target="ink/ink84.xml"/><Relationship Id="rId341" Type="http://schemas.openxmlformats.org/officeDocument/2006/relationships/image" Target="media/image167.emf"/><Relationship Id="rId383" Type="http://schemas.openxmlformats.org/officeDocument/2006/relationships/customXml" Target="ink/ink189.xml"/><Relationship Id="rId439" Type="http://schemas.openxmlformats.org/officeDocument/2006/relationships/image" Target="media/image215.emf"/><Relationship Id="rId590" Type="http://schemas.openxmlformats.org/officeDocument/2006/relationships/image" Target="media/image289.emf"/><Relationship Id="rId604" Type="http://schemas.openxmlformats.org/officeDocument/2006/relationships/image" Target="media/image296.emf"/><Relationship Id="rId646" Type="http://schemas.openxmlformats.org/officeDocument/2006/relationships/image" Target="media/image316.emf"/><Relationship Id="rId201" Type="http://schemas.openxmlformats.org/officeDocument/2006/relationships/image" Target="media/image99.emf"/><Relationship Id="rId243" Type="http://schemas.openxmlformats.org/officeDocument/2006/relationships/image" Target="media/image119.emf"/><Relationship Id="rId285" Type="http://schemas.openxmlformats.org/officeDocument/2006/relationships/customXml" Target="ink/ink140.xml"/><Relationship Id="rId450" Type="http://schemas.openxmlformats.org/officeDocument/2006/relationships/image" Target="media/image220.emf"/><Relationship Id="rId506" Type="http://schemas.openxmlformats.org/officeDocument/2006/relationships/image" Target="media/image248.emf"/><Relationship Id="rId38" Type="http://schemas.openxmlformats.org/officeDocument/2006/relationships/customXml" Target="ink/ink14.xml"/><Relationship Id="rId103" Type="http://schemas.openxmlformats.org/officeDocument/2006/relationships/customXml" Target="ink/ink47.xml"/><Relationship Id="rId310" Type="http://schemas.openxmlformats.org/officeDocument/2006/relationships/image" Target="media/image152.wmf"/><Relationship Id="rId492" Type="http://schemas.openxmlformats.org/officeDocument/2006/relationships/image" Target="media/image241.emf"/><Relationship Id="rId548" Type="http://schemas.openxmlformats.org/officeDocument/2006/relationships/image" Target="media/image268.emf"/><Relationship Id="rId91" Type="http://schemas.openxmlformats.org/officeDocument/2006/relationships/customXml" Target="ink/ink41.xml"/><Relationship Id="rId145" Type="http://schemas.openxmlformats.org/officeDocument/2006/relationships/image" Target="media/image71.emf"/><Relationship Id="rId187" Type="http://schemas.openxmlformats.org/officeDocument/2006/relationships/image" Target="media/image92.emf"/><Relationship Id="rId352" Type="http://schemas.openxmlformats.org/officeDocument/2006/relationships/customXml" Target="ink/ink173.xml"/><Relationship Id="rId394" Type="http://schemas.openxmlformats.org/officeDocument/2006/relationships/oleObject" Target="embeddings/oleObject2.bin"/><Relationship Id="rId408" Type="http://schemas.openxmlformats.org/officeDocument/2006/relationships/image" Target="media/image200.emf"/><Relationship Id="rId615" Type="http://schemas.openxmlformats.org/officeDocument/2006/relationships/customXml" Target="ink/ink305.xml"/><Relationship Id="rId212" Type="http://schemas.openxmlformats.org/officeDocument/2006/relationships/customXml" Target="ink/ink102.xml"/><Relationship Id="rId254" Type="http://schemas.openxmlformats.org/officeDocument/2006/relationships/customXml" Target="ink/ink124.xml"/><Relationship Id="rId657" Type="http://schemas.openxmlformats.org/officeDocument/2006/relationships/customXml" Target="ink/ink327.xml"/><Relationship Id="rId49" Type="http://schemas.openxmlformats.org/officeDocument/2006/relationships/image" Target="media/image24.png"/><Relationship Id="rId114" Type="http://schemas.openxmlformats.org/officeDocument/2006/relationships/image" Target="media/image56.emf"/><Relationship Id="rId296" Type="http://schemas.openxmlformats.org/officeDocument/2006/relationships/image" Target="media/image145.emf"/><Relationship Id="rId461" Type="http://schemas.openxmlformats.org/officeDocument/2006/relationships/customXml" Target="ink/ink228.xml"/><Relationship Id="rId517" Type="http://schemas.openxmlformats.org/officeDocument/2006/relationships/customXml" Target="ink/ink256.xml"/><Relationship Id="rId559" Type="http://schemas.openxmlformats.org/officeDocument/2006/relationships/customXml" Target="ink/ink278.xml"/><Relationship Id="rId60" Type="http://schemas.openxmlformats.org/officeDocument/2006/relationships/customXml" Target="ink/ink25.xml"/><Relationship Id="rId156" Type="http://schemas.openxmlformats.org/officeDocument/2006/relationships/customXml" Target="ink/ink74.xml"/><Relationship Id="rId198" Type="http://schemas.openxmlformats.org/officeDocument/2006/relationships/customXml" Target="ink/ink95.xml"/><Relationship Id="rId321" Type="http://schemas.openxmlformats.org/officeDocument/2006/relationships/image" Target="media/image157.emf"/><Relationship Id="rId363" Type="http://schemas.openxmlformats.org/officeDocument/2006/relationships/image" Target="media/image178.emf"/><Relationship Id="rId419" Type="http://schemas.openxmlformats.org/officeDocument/2006/relationships/customXml" Target="ink/ink206.xml"/><Relationship Id="rId570" Type="http://schemas.openxmlformats.org/officeDocument/2006/relationships/image" Target="media/image279.emf"/><Relationship Id="rId626" Type="http://schemas.openxmlformats.org/officeDocument/2006/relationships/image" Target="media/image307.emf"/><Relationship Id="rId223" Type="http://schemas.openxmlformats.org/officeDocument/2006/relationships/customXml" Target="ink/ink108.xml"/><Relationship Id="rId430" Type="http://schemas.openxmlformats.org/officeDocument/2006/relationships/image" Target="media/image211.emf"/><Relationship Id="rId668" Type="http://schemas.openxmlformats.org/officeDocument/2006/relationships/footer" Target="footer2.xml"/><Relationship Id="rId18" Type="http://schemas.openxmlformats.org/officeDocument/2006/relationships/image" Target="media/image6.emf"/><Relationship Id="rId39" Type="http://schemas.openxmlformats.org/officeDocument/2006/relationships/image" Target="media/image19.emf"/><Relationship Id="rId265" Type="http://schemas.openxmlformats.org/officeDocument/2006/relationships/image" Target="media/image130.emf"/><Relationship Id="rId286" Type="http://schemas.openxmlformats.org/officeDocument/2006/relationships/image" Target="media/image140.emf"/><Relationship Id="rId451" Type="http://schemas.openxmlformats.org/officeDocument/2006/relationships/customXml" Target="ink/ink223.xml"/><Relationship Id="rId472" Type="http://schemas.openxmlformats.org/officeDocument/2006/relationships/image" Target="media/image231.emf"/><Relationship Id="rId493" Type="http://schemas.openxmlformats.org/officeDocument/2006/relationships/customXml" Target="ink/ink244.xml"/><Relationship Id="rId507" Type="http://schemas.openxmlformats.org/officeDocument/2006/relationships/customXml" Target="ink/ink251.xml"/><Relationship Id="rId528" Type="http://schemas.openxmlformats.org/officeDocument/2006/relationships/image" Target="media/image259.emf"/><Relationship Id="rId549" Type="http://schemas.openxmlformats.org/officeDocument/2006/relationships/customXml" Target="ink/ink273.xml"/><Relationship Id="rId50" Type="http://schemas.openxmlformats.org/officeDocument/2006/relationships/customXml" Target="ink/ink20.xml"/><Relationship Id="rId104" Type="http://schemas.openxmlformats.org/officeDocument/2006/relationships/image" Target="media/image51.emf"/><Relationship Id="rId125" Type="http://schemas.openxmlformats.org/officeDocument/2006/relationships/customXml" Target="ink/ink58.xml"/><Relationship Id="rId146" Type="http://schemas.openxmlformats.org/officeDocument/2006/relationships/customXml" Target="ink/ink69.xml"/><Relationship Id="rId167" Type="http://schemas.openxmlformats.org/officeDocument/2006/relationships/image" Target="media/image82.emf"/><Relationship Id="rId188" Type="http://schemas.openxmlformats.org/officeDocument/2006/relationships/customXml" Target="ink/ink90.xml"/><Relationship Id="rId311" Type="http://schemas.openxmlformats.org/officeDocument/2006/relationships/oleObject" Target="embeddings/oleObject1.bin"/><Relationship Id="rId332" Type="http://schemas.openxmlformats.org/officeDocument/2006/relationships/customXml" Target="ink/ink163.xml"/><Relationship Id="rId353" Type="http://schemas.openxmlformats.org/officeDocument/2006/relationships/image" Target="media/image173.emf"/><Relationship Id="rId374" Type="http://schemas.openxmlformats.org/officeDocument/2006/relationships/customXml" Target="ink/ink184.xml"/><Relationship Id="rId395" Type="http://schemas.openxmlformats.org/officeDocument/2006/relationships/customXml" Target="ink/ink194.xml"/><Relationship Id="rId409" Type="http://schemas.openxmlformats.org/officeDocument/2006/relationships/customXml" Target="ink/ink201.xml"/><Relationship Id="rId560" Type="http://schemas.openxmlformats.org/officeDocument/2006/relationships/image" Target="media/image274.emf"/><Relationship Id="rId581" Type="http://schemas.openxmlformats.org/officeDocument/2006/relationships/customXml" Target="ink/ink289.xml"/><Relationship Id="rId71" Type="http://schemas.openxmlformats.org/officeDocument/2006/relationships/customXml" Target="ink/ink31.xml"/><Relationship Id="rId92" Type="http://schemas.openxmlformats.org/officeDocument/2006/relationships/image" Target="media/image45.emf"/><Relationship Id="rId213" Type="http://schemas.openxmlformats.org/officeDocument/2006/relationships/image" Target="media/image105.emf"/><Relationship Id="rId234" Type="http://schemas.openxmlformats.org/officeDocument/2006/relationships/customXml" Target="ink/ink114.xml"/><Relationship Id="rId420" Type="http://schemas.openxmlformats.org/officeDocument/2006/relationships/image" Target="media/image206.emf"/><Relationship Id="rId616" Type="http://schemas.openxmlformats.org/officeDocument/2006/relationships/image" Target="media/image302.emf"/><Relationship Id="rId637" Type="http://schemas.openxmlformats.org/officeDocument/2006/relationships/customXml" Target="ink/ink317.xml"/><Relationship Id="rId658" Type="http://schemas.openxmlformats.org/officeDocument/2006/relationships/image" Target="media/image322.e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image" Target="media/image125.emf"/><Relationship Id="rId276" Type="http://schemas.openxmlformats.org/officeDocument/2006/relationships/image" Target="media/image135.emf"/><Relationship Id="rId297" Type="http://schemas.openxmlformats.org/officeDocument/2006/relationships/customXml" Target="ink/ink146.xml"/><Relationship Id="rId441" Type="http://schemas.openxmlformats.org/officeDocument/2006/relationships/customXml" Target="ink/ink218.xml"/><Relationship Id="rId462" Type="http://schemas.openxmlformats.org/officeDocument/2006/relationships/image" Target="media/image226.emf"/><Relationship Id="rId483" Type="http://schemas.openxmlformats.org/officeDocument/2006/relationships/customXml" Target="ink/ink239.xml"/><Relationship Id="rId518" Type="http://schemas.openxmlformats.org/officeDocument/2006/relationships/image" Target="media/image254.emf"/><Relationship Id="rId539" Type="http://schemas.openxmlformats.org/officeDocument/2006/relationships/customXml" Target="ink/ink268.xml"/><Relationship Id="rId40" Type="http://schemas.openxmlformats.org/officeDocument/2006/relationships/customXml" Target="ink/ink15.xml"/><Relationship Id="rId115" Type="http://schemas.openxmlformats.org/officeDocument/2006/relationships/customXml" Target="ink/ink53.xml"/><Relationship Id="rId136" Type="http://schemas.openxmlformats.org/officeDocument/2006/relationships/image" Target="media/image67.emf"/><Relationship Id="rId157" Type="http://schemas.openxmlformats.org/officeDocument/2006/relationships/image" Target="media/image77.emf"/><Relationship Id="rId178" Type="http://schemas.openxmlformats.org/officeDocument/2006/relationships/customXml" Target="ink/ink85.xml"/><Relationship Id="rId301" Type="http://schemas.openxmlformats.org/officeDocument/2006/relationships/customXml" Target="ink/ink148.xml"/><Relationship Id="rId322" Type="http://schemas.openxmlformats.org/officeDocument/2006/relationships/customXml" Target="ink/ink158.xml"/><Relationship Id="rId343" Type="http://schemas.openxmlformats.org/officeDocument/2006/relationships/image" Target="media/image168.emf"/><Relationship Id="rId364" Type="http://schemas.openxmlformats.org/officeDocument/2006/relationships/customXml" Target="ink/ink179.xml"/><Relationship Id="rId550" Type="http://schemas.openxmlformats.org/officeDocument/2006/relationships/image" Target="media/image269.emf"/><Relationship Id="rId61" Type="http://schemas.openxmlformats.org/officeDocument/2006/relationships/image" Target="media/image30.emf"/><Relationship Id="rId82" Type="http://schemas.openxmlformats.org/officeDocument/2006/relationships/image" Target="media/image40.emf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385" Type="http://schemas.openxmlformats.org/officeDocument/2006/relationships/customXml" Target="ink/ink190.xml"/><Relationship Id="rId571" Type="http://schemas.openxmlformats.org/officeDocument/2006/relationships/customXml" Target="ink/ink284.xml"/><Relationship Id="rId592" Type="http://schemas.openxmlformats.org/officeDocument/2006/relationships/image" Target="media/image290.emf"/><Relationship Id="rId606" Type="http://schemas.openxmlformats.org/officeDocument/2006/relationships/image" Target="media/image297.emf"/><Relationship Id="rId627" Type="http://schemas.openxmlformats.org/officeDocument/2006/relationships/customXml" Target="ink/ink311.xml"/><Relationship Id="rId648" Type="http://schemas.openxmlformats.org/officeDocument/2006/relationships/image" Target="media/image317.emf"/><Relationship Id="rId669" Type="http://schemas.openxmlformats.org/officeDocument/2006/relationships/header" Target="header3.xml"/><Relationship Id="rId19" Type="http://schemas.openxmlformats.org/officeDocument/2006/relationships/customXml" Target="ink/ink7.xml"/><Relationship Id="rId224" Type="http://schemas.openxmlformats.org/officeDocument/2006/relationships/image" Target="media/image110.emf"/><Relationship Id="rId245" Type="http://schemas.openxmlformats.org/officeDocument/2006/relationships/image" Target="media/image120.emf"/><Relationship Id="rId266" Type="http://schemas.openxmlformats.org/officeDocument/2006/relationships/customXml" Target="ink/ink130.xml"/><Relationship Id="rId287" Type="http://schemas.openxmlformats.org/officeDocument/2006/relationships/customXml" Target="ink/ink141.xml"/><Relationship Id="rId410" Type="http://schemas.openxmlformats.org/officeDocument/2006/relationships/image" Target="media/image201.emf"/><Relationship Id="rId431" Type="http://schemas.openxmlformats.org/officeDocument/2006/relationships/customXml" Target="ink/ink212.xml"/><Relationship Id="rId452" Type="http://schemas.openxmlformats.org/officeDocument/2006/relationships/image" Target="media/image221.emf"/><Relationship Id="rId473" Type="http://schemas.openxmlformats.org/officeDocument/2006/relationships/customXml" Target="ink/ink234.xml"/><Relationship Id="rId494" Type="http://schemas.openxmlformats.org/officeDocument/2006/relationships/image" Target="media/image242.emf"/><Relationship Id="rId508" Type="http://schemas.openxmlformats.org/officeDocument/2006/relationships/image" Target="media/image249.emf"/><Relationship Id="rId529" Type="http://schemas.openxmlformats.org/officeDocument/2006/relationships/customXml" Target="ink/ink262.xml"/><Relationship Id="rId30" Type="http://schemas.openxmlformats.org/officeDocument/2006/relationships/customXml" Target="ink/ink12.xml"/><Relationship Id="rId105" Type="http://schemas.openxmlformats.org/officeDocument/2006/relationships/customXml" Target="ink/ink48.xml"/><Relationship Id="rId126" Type="http://schemas.openxmlformats.org/officeDocument/2006/relationships/image" Target="media/image62.emf"/><Relationship Id="rId147" Type="http://schemas.openxmlformats.org/officeDocument/2006/relationships/image" Target="media/image72.emf"/><Relationship Id="rId168" Type="http://schemas.openxmlformats.org/officeDocument/2006/relationships/customXml" Target="ink/ink80.xml"/><Relationship Id="rId312" Type="http://schemas.openxmlformats.org/officeDocument/2006/relationships/customXml" Target="ink/ink153.xml"/><Relationship Id="rId333" Type="http://schemas.openxmlformats.org/officeDocument/2006/relationships/image" Target="media/image163.emf"/><Relationship Id="rId354" Type="http://schemas.openxmlformats.org/officeDocument/2006/relationships/customXml" Target="ink/ink174.xml"/><Relationship Id="rId540" Type="http://schemas.openxmlformats.org/officeDocument/2006/relationships/image" Target="media/image264.emf"/><Relationship Id="rId51" Type="http://schemas.openxmlformats.org/officeDocument/2006/relationships/image" Target="media/image25.emf"/><Relationship Id="rId72" Type="http://schemas.openxmlformats.org/officeDocument/2006/relationships/image" Target="media/image35.emf"/><Relationship Id="rId93" Type="http://schemas.openxmlformats.org/officeDocument/2006/relationships/customXml" Target="ink/ink42.xml"/><Relationship Id="rId189" Type="http://schemas.openxmlformats.org/officeDocument/2006/relationships/image" Target="media/image93.emf"/><Relationship Id="rId375" Type="http://schemas.openxmlformats.org/officeDocument/2006/relationships/image" Target="media/image184.emf"/><Relationship Id="rId396" Type="http://schemas.openxmlformats.org/officeDocument/2006/relationships/image" Target="media/image194.emf"/><Relationship Id="rId561" Type="http://schemas.openxmlformats.org/officeDocument/2006/relationships/customXml" Target="ink/ink279.xml"/><Relationship Id="rId582" Type="http://schemas.openxmlformats.org/officeDocument/2006/relationships/image" Target="media/image285.emf"/><Relationship Id="rId617" Type="http://schemas.openxmlformats.org/officeDocument/2006/relationships/customXml" Target="ink/ink306.xml"/><Relationship Id="rId638" Type="http://schemas.openxmlformats.org/officeDocument/2006/relationships/image" Target="media/image312.emf"/><Relationship Id="rId659" Type="http://schemas.openxmlformats.org/officeDocument/2006/relationships/customXml" Target="ink/ink328.xml"/><Relationship Id="rId3" Type="http://schemas.openxmlformats.org/officeDocument/2006/relationships/settings" Target="settings.xml"/><Relationship Id="rId214" Type="http://schemas.openxmlformats.org/officeDocument/2006/relationships/customXml" Target="ink/ink103.xml"/><Relationship Id="rId235" Type="http://schemas.openxmlformats.org/officeDocument/2006/relationships/image" Target="media/image115.emf"/><Relationship Id="rId256" Type="http://schemas.openxmlformats.org/officeDocument/2006/relationships/customXml" Target="ink/ink125.xml"/><Relationship Id="rId277" Type="http://schemas.openxmlformats.org/officeDocument/2006/relationships/customXml" Target="ink/ink136.xml"/><Relationship Id="rId298" Type="http://schemas.openxmlformats.org/officeDocument/2006/relationships/image" Target="media/image146.emf"/><Relationship Id="rId400" Type="http://schemas.openxmlformats.org/officeDocument/2006/relationships/image" Target="media/image196.emf"/><Relationship Id="rId421" Type="http://schemas.openxmlformats.org/officeDocument/2006/relationships/customXml" Target="ink/ink207.xml"/><Relationship Id="rId442" Type="http://schemas.openxmlformats.org/officeDocument/2006/relationships/image" Target="media/image216.emf"/><Relationship Id="rId463" Type="http://schemas.openxmlformats.org/officeDocument/2006/relationships/customXml" Target="ink/ink229.xml"/><Relationship Id="rId484" Type="http://schemas.openxmlformats.org/officeDocument/2006/relationships/image" Target="media/image237.emf"/><Relationship Id="rId519" Type="http://schemas.openxmlformats.org/officeDocument/2006/relationships/customXml" Target="ink/ink257.xml"/><Relationship Id="rId670" Type="http://schemas.openxmlformats.org/officeDocument/2006/relationships/footer" Target="footer3.xml"/><Relationship Id="rId116" Type="http://schemas.openxmlformats.org/officeDocument/2006/relationships/image" Target="media/image57.emf"/><Relationship Id="rId137" Type="http://schemas.openxmlformats.org/officeDocument/2006/relationships/customXml" Target="ink/ink64.xml"/><Relationship Id="rId158" Type="http://schemas.openxmlformats.org/officeDocument/2006/relationships/customXml" Target="ink/ink75.xml"/><Relationship Id="rId302" Type="http://schemas.openxmlformats.org/officeDocument/2006/relationships/image" Target="media/image148.emf"/><Relationship Id="rId323" Type="http://schemas.openxmlformats.org/officeDocument/2006/relationships/image" Target="media/image158.emf"/><Relationship Id="rId344" Type="http://schemas.openxmlformats.org/officeDocument/2006/relationships/customXml" Target="ink/ink169.xml"/><Relationship Id="rId530" Type="http://schemas.openxmlformats.org/officeDocument/2006/relationships/image" Target="media/image260.emf"/><Relationship Id="rId20" Type="http://schemas.openxmlformats.org/officeDocument/2006/relationships/image" Target="media/image7.emf"/><Relationship Id="rId41" Type="http://schemas.openxmlformats.org/officeDocument/2006/relationships/image" Target="media/image20.emf"/><Relationship Id="rId62" Type="http://schemas.openxmlformats.org/officeDocument/2006/relationships/customXml" Target="ink/ink26.xml"/><Relationship Id="rId83" Type="http://schemas.openxmlformats.org/officeDocument/2006/relationships/customXml" Target="ink/ink37.xml"/><Relationship Id="rId179" Type="http://schemas.openxmlformats.org/officeDocument/2006/relationships/image" Target="media/image88.emf"/><Relationship Id="rId365" Type="http://schemas.openxmlformats.org/officeDocument/2006/relationships/image" Target="media/image179.emf"/><Relationship Id="rId386" Type="http://schemas.openxmlformats.org/officeDocument/2006/relationships/image" Target="media/image189.emf"/><Relationship Id="rId551" Type="http://schemas.openxmlformats.org/officeDocument/2006/relationships/customXml" Target="ink/ink274.xml"/><Relationship Id="rId572" Type="http://schemas.openxmlformats.org/officeDocument/2006/relationships/image" Target="media/image280.emf"/><Relationship Id="rId593" Type="http://schemas.openxmlformats.org/officeDocument/2006/relationships/image" Target="media/image291.wmf"/><Relationship Id="rId607" Type="http://schemas.openxmlformats.org/officeDocument/2006/relationships/customXml" Target="ink/ink301.xml"/><Relationship Id="rId628" Type="http://schemas.openxmlformats.org/officeDocument/2006/relationships/customXml" Target="ink/ink312.xml"/><Relationship Id="rId649" Type="http://schemas.openxmlformats.org/officeDocument/2006/relationships/customXml" Target="ink/ink323.xml"/><Relationship Id="rId190" Type="http://schemas.openxmlformats.org/officeDocument/2006/relationships/customXml" Target="ink/ink91.xml"/><Relationship Id="rId204" Type="http://schemas.openxmlformats.org/officeDocument/2006/relationships/customXml" Target="ink/ink98.xml"/><Relationship Id="rId225" Type="http://schemas.openxmlformats.org/officeDocument/2006/relationships/customXml" Target="ink/ink109.xml"/><Relationship Id="rId246" Type="http://schemas.openxmlformats.org/officeDocument/2006/relationships/customXml" Target="ink/ink120.xml"/><Relationship Id="rId267" Type="http://schemas.openxmlformats.org/officeDocument/2006/relationships/image" Target="media/image131.emf"/><Relationship Id="rId288" Type="http://schemas.openxmlformats.org/officeDocument/2006/relationships/image" Target="media/image141.emf"/><Relationship Id="rId411" Type="http://schemas.openxmlformats.org/officeDocument/2006/relationships/customXml" Target="ink/ink202.xml"/><Relationship Id="rId432" Type="http://schemas.openxmlformats.org/officeDocument/2006/relationships/customXml" Target="ink/ink213.xml"/><Relationship Id="rId453" Type="http://schemas.openxmlformats.org/officeDocument/2006/relationships/customXml" Target="ink/ink224.xml"/><Relationship Id="rId474" Type="http://schemas.openxmlformats.org/officeDocument/2006/relationships/image" Target="media/image232.emf"/><Relationship Id="rId509" Type="http://schemas.openxmlformats.org/officeDocument/2006/relationships/customXml" Target="ink/ink252.xml"/><Relationship Id="rId660" Type="http://schemas.openxmlformats.org/officeDocument/2006/relationships/image" Target="media/image323.emf"/><Relationship Id="rId106" Type="http://schemas.openxmlformats.org/officeDocument/2006/relationships/image" Target="media/image52.emf"/><Relationship Id="rId127" Type="http://schemas.openxmlformats.org/officeDocument/2006/relationships/customXml" Target="ink/ink59.xml"/><Relationship Id="rId313" Type="http://schemas.openxmlformats.org/officeDocument/2006/relationships/image" Target="media/image153.emf"/><Relationship Id="rId495" Type="http://schemas.openxmlformats.org/officeDocument/2006/relationships/customXml" Target="ink/ink245.xml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52" Type="http://schemas.openxmlformats.org/officeDocument/2006/relationships/customXml" Target="ink/ink21.xml"/><Relationship Id="rId73" Type="http://schemas.openxmlformats.org/officeDocument/2006/relationships/customXml" Target="ink/ink32.xml"/><Relationship Id="rId94" Type="http://schemas.openxmlformats.org/officeDocument/2006/relationships/image" Target="media/image46.emf"/><Relationship Id="rId148" Type="http://schemas.openxmlformats.org/officeDocument/2006/relationships/customXml" Target="ink/ink70.xml"/><Relationship Id="rId169" Type="http://schemas.openxmlformats.org/officeDocument/2006/relationships/image" Target="media/image83.emf"/><Relationship Id="rId334" Type="http://schemas.openxmlformats.org/officeDocument/2006/relationships/customXml" Target="ink/ink164.xml"/><Relationship Id="rId355" Type="http://schemas.openxmlformats.org/officeDocument/2006/relationships/image" Target="media/image174.emf"/><Relationship Id="rId376" Type="http://schemas.openxmlformats.org/officeDocument/2006/relationships/customXml" Target="ink/ink185.xml"/><Relationship Id="rId397" Type="http://schemas.openxmlformats.org/officeDocument/2006/relationships/customXml" Target="ink/ink195.xml"/><Relationship Id="rId520" Type="http://schemas.openxmlformats.org/officeDocument/2006/relationships/image" Target="media/image255.emf"/><Relationship Id="rId541" Type="http://schemas.openxmlformats.org/officeDocument/2006/relationships/customXml" Target="ink/ink269.xml"/><Relationship Id="rId562" Type="http://schemas.openxmlformats.org/officeDocument/2006/relationships/image" Target="media/image275.emf"/><Relationship Id="rId583" Type="http://schemas.openxmlformats.org/officeDocument/2006/relationships/customXml" Target="ink/ink290.xml"/><Relationship Id="rId618" Type="http://schemas.openxmlformats.org/officeDocument/2006/relationships/image" Target="media/image303.emf"/><Relationship Id="rId639" Type="http://schemas.openxmlformats.org/officeDocument/2006/relationships/customXml" Target="ink/ink318.xml"/><Relationship Id="rId4" Type="http://schemas.openxmlformats.org/officeDocument/2006/relationships/webSettings" Target="webSettings.xml"/><Relationship Id="rId180" Type="http://schemas.openxmlformats.org/officeDocument/2006/relationships/customXml" Target="ink/ink86.xml"/><Relationship Id="rId215" Type="http://schemas.openxmlformats.org/officeDocument/2006/relationships/customXml" Target="ink/ink104.xml"/><Relationship Id="rId236" Type="http://schemas.openxmlformats.org/officeDocument/2006/relationships/customXml" Target="ink/ink115.xml"/><Relationship Id="rId257" Type="http://schemas.openxmlformats.org/officeDocument/2006/relationships/image" Target="media/image126.emf"/><Relationship Id="rId278" Type="http://schemas.openxmlformats.org/officeDocument/2006/relationships/image" Target="media/image136.emf"/><Relationship Id="rId401" Type="http://schemas.openxmlformats.org/officeDocument/2006/relationships/customXml" Target="ink/ink197.xml"/><Relationship Id="rId422" Type="http://schemas.openxmlformats.org/officeDocument/2006/relationships/image" Target="media/image207.emf"/><Relationship Id="rId443" Type="http://schemas.openxmlformats.org/officeDocument/2006/relationships/customXml" Target="ink/ink219.xml"/><Relationship Id="rId464" Type="http://schemas.openxmlformats.org/officeDocument/2006/relationships/image" Target="media/image227.emf"/><Relationship Id="rId650" Type="http://schemas.openxmlformats.org/officeDocument/2006/relationships/image" Target="media/image318.emf"/><Relationship Id="rId303" Type="http://schemas.openxmlformats.org/officeDocument/2006/relationships/customXml" Target="ink/ink149.xml"/><Relationship Id="rId485" Type="http://schemas.openxmlformats.org/officeDocument/2006/relationships/customXml" Target="ink/ink240.xml"/><Relationship Id="rId42" Type="http://schemas.openxmlformats.org/officeDocument/2006/relationships/customXml" Target="ink/ink16.xml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345" Type="http://schemas.openxmlformats.org/officeDocument/2006/relationships/image" Target="media/image169.emf"/><Relationship Id="rId387" Type="http://schemas.openxmlformats.org/officeDocument/2006/relationships/customXml" Target="ink/ink191.xml"/><Relationship Id="rId510" Type="http://schemas.openxmlformats.org/officeDocument/2006/relationships/image" Target="media/image250.emf"/><Relationship Id="rId552" Type="http://schemas.openxmlformats.org/officeDocument/2006/relationships/image" Target="media/image270.emf"/><Relationship Id="rId594" Type="http://schemas.openxmlformats.org/officeDocument/2006/relationships/oleObject" Target="embeddings/oleObject3.bin"/><Relationship Id="rId608" Type="http://schemas.openxmlformats.org/officeDocument/2006/relationships/image" Target="media/image298.emf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image" Target="media/image121.emf"/><Relationship Id="rId412" Type="http://schemas.openxmlformats.org/officeDocument/2006/relationships/image" Target="media/image202.emf"/><Relationship Id="rId107" Type="http://schemas.openxmlformats.org/officeDocument/2006/relationships/customXml" Target="ink/ink49.xml"/><Relationship Id="rId289" Type="http://schemas.openxmlformats.org/officeDocument/2006/relationships/customXml" Target="ink/ink142.xml"/><Relationship Id="rId454" Type="http://schemas.openxmlformats.org/officeDocument/2006/relationships/image" Target="media/image222.emf"/><Relationship Id="rId496" Type="http://schemas.openxmlformats.org/officeDocument/2006/relationships/image" Target="media/image243.emf"/><Relationship Id="rId661" Type="http://schemas.openxmlformats.org/officeDocument/2006/relationships/customXml" Target="ink/ink329.xml"/><Relationship Id="rId11" Type="http://schemas.openxmlformats.org/officeDocument/2006/relationships/customXml" Target="ink/ink3.xml"/><Relationship Id="rId53" Type="http://schemas.openxmlformats.org/officeDocument/2006/relationships/image" Target="media/image26.emf"/><Relationship Id="rId149" Type="http://schemas.openxmlformats.org/officeDocument/2006/relationships/image" Target="media/image73.emf"/><Relationship Id="rId314" Type="http://schemas.openxmlformats.org/officeDocument/2006/relationships/customXml" Target="ink/ink154.xml"/><Relationship Id="rId356" Type="http://schemas.openxmlformats.org/officeDocument/2006/relationships/customXml" Target="ink/ink175.xml"/><Relationship Id="rId398" Type="http://schemas.openxmlformats.org/officeDocument/2006/relationships/image" Target="media/image195.emf"/><Relationship Id="rId521" Type="http://schemas.openxmlformats.org/officeDocument/2006/relationships/customXml" Target="ink/ink258.xml"/><Relationship Id="rId563" Type="http://schemas.openxmlformats.org/officeDocument/2006/relationships/customXml" Target="ink/ink280.xml"/><Relationship Id="rId619" Type="http://schemas.openxmlformats.org/officeDocument/2006/relationships/customXml" Target="ink/ink307.xml"/><Relationship Id="rId95" Type="http://schemas.openxmlformats.org/officeDocument/2006/relationships/customXml" Target="ink/ink43.xml"/><Relationship Id="rId160" Type="http://schemas.openxmlformats.org/officeDocument/2006/relationships/customXml" Target="ink/ink76.xml"/><Relationship Id="rId216" Type="http://schemas.openxmlformats.org/officeDocument/2006/relationships/image" Target="media/image106.emf"/><Relationship Id="rId423" Type="http://schemas.openxmlformats.org/officeDocument/2006/relationships/customXml" Target="ink/ink208.xml"/><Relationship Id="rId258" Type="http://schemas.openxmlformats.org/officeDocument/2006/relationships/customXml" Target="ink/ink126.xml"/><Relationship Id="rId465" Type="http://schemas.openxmlformats.org/officeDocument/2006/relationships/customXml" Target="ink/ink230.xml"/><Relationship Id="rId630" Type="http://schemas.openxmlformats.org/officeDocument/2006/relationships/customXml" Target="ink/ink313.xml"/><Relationship Id="rId672" Type="http://schemas.openxmlformats.org/officeDocument/2006/relationships/theme" Target="theme/theme1.xml"/><Relationship Id="rId22" Type="http://schemas.openxmlformats.org/officeDocument/2006/relationships/image" Target="media/image8.emf"/><Relationship Id="rId64" Type="http://schemas.openxmlformats.org/officeDocument/2006/relationships/customXml" Target="ink/ink27.xml"/><Relationship Id="rId118" Type="http://schemas.openxmlformats.org/officeDocument/2006/relationships/image" Target="media/image58.emf"/><Relationship Id="rId325" Type="http://schemas.openxmlformats.org/officeDocument/2006/relationships/image" Target="media/image159.emf"/><Relationship Id="rId367" Type="http://schemas.openxmlformats.org/officeDocument/2006/relationships/image" Target="media/image180.emf"/><Relationship Id="rId532" Type="http://schemas.openxmlformats.org/officeDocument/2006/relationships/customXml" Target="ink/ink264.xml"/><Relationship Id="rId574" Type="http://schemas.openxmlformats.org/officeDocument/2006/relationships/image" Target="media/image281.emf"/><Relationship Id="rId171" Type="http://schemas.openxmlformats.org/officeDocument/2006/relationships/image" Target="media/image84.emf"/><Relationship Id="rId227" Type="http://schemas.openxmlformats.org/officeDocument/2006/relationships/image" Target="media/image111.emf"/><Relationship Id="rId269" Type="http://schemas.openxmlformats.org/officeDocument/2006/relationships/image" Target="media/image132.emf"/><Relationship Id="rId434" Type="http://schemas.openxmlformats.org/officeDocument/2006/relationships/customXml" Target="ink/ink214.xml"/><Relationship Id="rId476" Type="http://schemas.openxmlformats.org/officeDocument/2006/relationships/image" Target="media/image233.emf"/><Relationship Id="rId641" Type="http://schemas.openxmlformats.org/officeDocument/2006/relationships/customXml" Target="ink/ink319.xml"/><Relationship Id="rId33" Type="http://schemas.openxmlformats.org/officeDocument/2006/relationships/image" Target="media/image15.png"/><Relationship Id="rId129" Type="http://schemas.openxmlformats.org/officeDocument/2006/relationships/customXml" Target="ink/ink60.xml"/><Relationship Id="rId280" Type="http://schemas.openxmlformats.org/officeDocument/2006/relationships/image" Target="media/image137.emf"/><Relationship Id="rId336" Type="http://schemas.openxmlformats.org/officeDocument/2006/relationships/customXml" Target="ink/ink165.xml"/><Relationship Id="rId501" Type="http://schemas.openxmlformats.org/officeDocument/2006/relationships/customXml" Target="ink/ink248.xml"/><Relationship Id="rId543" Type="http://schemas.openxmlformats.org/officeDocument/2006/relationships/customXml" Target="ink/ink270.xml"/><Relationship Id="rId75" Type="http://schemas.openxmlformats.org/officeDocument/2006/relationships/customXml" Target="ink/ink33.xml"/><Relationship Id="rId140" Type="http://schemas.openxmlformats.org/officeDocument/2006/relationships/customXml" Target="ink/ink66.xml"/><Relationship Id="rId182" Type="http://schemas.openxmlformats.org/officeDocument/2006/relationships/customXml" Target="ink/ink87.xml"/><Relationship Id="rId378" Type="http://schemas.openxmlformats.org/officeDocument/2006/relationships/customXml" Target="ink/ink186.xml"/><Relationship Id="rId403" Type="http://schemas.openxmlformats.org/officeDocument/2006/relationships/customXml" Target="ink/ink198.xml"/><Relationship Id="rId585" Type="http://schemas.openxmlformats.org/officeDocument/2006/relationships/customXml" Target="ink/ink291.xml"/><Relationship Id="rId6" Type="http://schemas.openxmlformats.org/officeDocument/2006/relationships/endnotes" Target="endnotes.xml"/><Relationship Id="rId238" Type="http://schemas.openxmlformats.org/officeDocument/2006/relationships/customXml" Target="ink/ink116.xml"/><Relationship Id="rId445" Type="http://schemas.openxmlformats.org/officeDocument/2006/relationships/customXml" Target="ink/ink220.xml"/><Relationship Id="rId487" Type="http://schemas.openxmlformats.org/officeDocument/2006/relationships/customXml" Target="ink/ink241.xml"/><Relationship Id="rId610" Type="http://schemas.openxmlformats.org/officeDocument/2006/relationships/image" Target="media/image299.emf"/><Relationship Id="rId652" Type="http://schemas.openxmlformats.org/officeDocument/2006/relationships/image" Target="media/image319.emf"/><Relationship Id="rId291" Type="http://schemas.openxmlformats.org/officeDocument/2006/relationships/customXml" Target="ink/ink143.xml"/><Relationship Id="rId305" Type="http://schemas.openxmlformats.org/officeDocument/2006/relationships/customXml" Target="ink/ink150.xml"/><Relationship Id="rId347" Type="http://schemas.openxmlformats.org/officeDocument/2006/relationships/image" Target="media/image170.emf"/><Relationship Id="rId512" Type="http://schemas.openxmlformats.org/officeDocument/2006/relationships/image" Target="media/image251.emf"/><Relationship Id="rId44" Type="http://schemas.openxmlformats.org/officeDocument/2006/relationships/customXml" Target="ink/ink17.xml"/><Relationship Id="rId86" Type="http://schemas.openxmlformats.org/officeDocument/2006/relationships/image" Target="media/image42.emf"/><Relationship Id="rId151" Type="http://schemas.openxmlformats.org/officeDocument/2006/relationships/image" Target="media/image74.emf"/><Relationship Id="rId389" Type="http://schemas.openxmlformats.org/officeDocument/2006/relationships/customXml" Target="ink/ink192.xml"/><Relationship Id="rId554" Type="http://schemas.openxmlformats.org/officeDocument/2006/relationships/image" Target="media/image271.emf"/><Relationship Id="rId596" Type="http://schemas.openxmlformats.org/officeDocument/2006/relationships/image" Target="media/image292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49" Type="http://schemas.openxmlformats.org/officeDocument/2006/relationships/image" Target="media/image122.emf"/><Relationship Id="rId414" Type="http://schemas.openxmlformats.org/officeDocument/2006/relationships/image" Target="media/image203.emf"/><Relationship Id="rId456" Type="http://schemas.openxmlformats.org/officeDocument/2006/relationships/image" Target="media/image223.emf"/><Relationship Id="rId498" Type="http://schemas.openxmlformats.org/officeDocument/2006/relationships/image" Target="media/image244.emf"/><Relationship Id="rId621" Type="http://schemas.openxmlformats.org/officeDocument/2006/relationships/customXml" Target="ink/ink308.xml"/><Relationship Id="rId663" Type="http://schemas.openxmlformats.org/officeDocument/2006/relationships/customXml" Target="ink/ink330.xml"/><Relationship Id="rId13" Type="http://schemas.openxmlformats.org/officeDocument/2006/relationships/customXml" Target="ink/ink4.xml"/><Relationship Id="rId109" Type="http://schemas.openxmlformats.org/officeDocument/2006/relationships/customXml" Target="ink/ink50.xml"/><Relationship Id="rId260" Type="http://schemas.openxmlformats.org/officeDocument/2006/relationships/customXml" Target="ink/ink127.xml"/><Relationship Id="rId316" Type="http://schemas.openxmlformats.org/officeDocument/2006/relationships/customXml" Target="ink/ink155.xml"/><Relationship Id="rId523" Type="http://schemas.openxmlformats.org/officeDocument/2006/relationships/customXml" Target="ink/ink259.xml"/><Relationship Id="rId55" Type="http://schemas.openxmlformats.org/officeDocument/2006/relationships/image" Target="media/image27.emf"/><Relationship Id="rId97" Type="http://schemas.openxmlformats.org/officeDocument/2006/relationships/customXml" Target="ink/ink44.xml"/><Relationship Id="rId120" Type="http://schemas.openxmlformats.org/officeDocument/2006/relationships/image" Target="media/image59.emf"/><Relationship Id="rId358" Type="http://schemas.openxmlformats.org/officeDocument/2006/relationships/customXml" Target="ink/ink176.xml"/><Relationship Id="rId565" Type="http://schemas.openxmlformats.org/officeDocument/2006/relationships/customXml" Target="ink/ink281.xml"/><Relationship Id="rId162" Type="http://schemas.openxmlformats.org/officeDocument/2006/relationships/customXml" Target="ink/ink77.xml"/><Relationship Id="rId218" Type="http://schemas.openxmlformats.org/officeDocument/2006/relationships/image" Target="media/image107.emf"/><Relationship Id="rId425" Type="http://schemas.openxmlformats.org/officeDocument/2006/relationships/customXml" Target="ink/ink209.xml"/><Relationship Id="rId467" Type="http://schemas.openxmlformats.org/officeDocument/2006/relationships/customXml" Target="ink/ink231.xml"/><Relationship Id="rId632" Type="http://schemas.openxmlformats.org/officeDocument/2006/relationships/customXml" Target="ink/ink314.xml"/><Relationship Id="rId271" Type="http://schemas.openxmlformats.org/officeDocument/2006/relationships/image" Target="media/image133.emf"/><Relationship Id="rId24" Type="http://schemas.openxmlformats.org/officeDocument/2006/relationships/image" Target="media/image9.emf"/><Relationship Id="rId66" Type="http://schemas.openxmlformats.org/officeDocument/2006/relationships/customXml" Target="ink/ink28.xml"/><Relationship Id="rId131" Type="http://schemas.openxmlformats.org/officeDocument/2006/relationships/customXml" Target="ink/ink61.xml"/><Relationship Id="rId327" Type="http://schemas.openxmlformats.org/officeDocument/2006/relationships/image" Target="media/image160.emf"/><Relationship Id="rId369" Type="http://schemas.openxmlformats.org/officeDocument/2006/relationships/image" Target="media/image181.emf"/><Relationship Id="rId534" Type="http://schemas.openxmlformats.org/officeDocument/2006/relationships/image" Target="media/image261.emf"/><Relationship Id="rId576" Type="http://schemas.openxmlformats.org/officeDocument/2006/relationships/image" Target="media/image282.emf"/><Relationship Id="rId173" Type="http://schemas.openxmlformats.org/officeDocument/2006/relationships/image" Target="media/image85.emf"/><Relationship Id="rId229" Type="http://schemas.openxmlformats.org/officeDocument/2006/relationships/image" Target="media/image112.emf"/><Relationship Id="rId380" Type="http://schemas.openxmlformats.org/officeDocument/2006/relationships/image" Target="media/image186.emf"/><Relationship Id="rId436" Type="http://schemas.openxmlformats.org/officeDocument/2006/relationships/customXml" Target="ink/ink215.xml"/><Relationship Id="rId601" Type="http://schemas.openxmlformats.org/officeDocument/2006/relationships/customXml" Target="ink/ink298.xml"/><Relationship Id="rId643" Type="http://schemas.openxmlformats.org/officeDocument/2006/relationships/customXml" Target="ink/ink320.xml"/><Relationship Id="rId240" Type="http://schemas.openxmlformats.org/officeDocument/2006/relationships/customXml" Target="ink/ink117.xml"/><Relationship Id="rId478" Type="http://schemas.openxmlformats.org/officeDocument/2006/relationships/image" Target="media/image234.emf"/><Relationship Id="rId35" Type="http://schemas.openxmlformats.org/officeDocument/2006/relationships/image" Target="media/image17.png"/><Relationship Id="rId77" Type="http://schemas.openxmlformats.org/officeDocument/2006/relationships/customXml" Target="ink/ink34.xml"/><Relationship Id="rId100" Type="http://schemas.openxmlformats.org/officeDocument/2006/relationships/image" Target="media/image49.emf"/><Relationship Id="rId282" Type="http://schemas.openxmlformats.org/officeDocument/2006/relationships/image" Target="media/image138.emf"/><Relationship Id="rId338" Type="http://schemas.openxmlformats.org/officeDocument/2006/relationships/customXml" Target="ink/ink166.xml"/><Relationship Id="rId503" Type="http://schemas.openxmlformats.org/officeDocument/2006/relationships/customXml" Target="ink/ink249.xml"/><Relationship Id="rId545" Type="http://schemas.openxmlformats.org/officeDocument/2006/relationships/customXml" Target="ink/ink271.xml"/><Relationship Id="rId587" Type="http://schemas.openxmlformats.org/officeDocument/2006/relationships/customXml" Target="ink/ink292.xml"/><Relationship Id="rId8" Type="http://schemas.openxmlformats.org/officeDocument/2006/relationships/image" Target="media/image1.emf"/><Relationship Id="rId142" Type="http://schemas.openxmlformats.org/officeDocument/2006/relationships/customXml" Target="ink/ink67.xml"/><Relationship Id="rId184" Type="http://schemas.openxmlformats.org/officeDocument/2006/relationships/customXml" Target="ink/ink88.xml"/><Relationship Id="rId391" Type="http://schemas.openxmlformats.org/officeDocument/2006/relationships/customXml" Target="ink/ink193.xml"/><Relationship Id="rId405" Type="http://schemas.openxmlformats.org/officeDocument/2006/relationships/customXml" Target="ink/ink199.xml"/><Relationship Id="rId447" Type="http://schemas.openxmlformats.org/officeDocument/2006/relationships/customXml" Target="ink/ink221.xml"/><Relationship Id="rId612" Type="http://schemas.openxmlformats.org/officeDocument/2006/relationships/image" Target="media/image300.emf"/><Relationship Id="rId251" Type="http://schemas.openxmlformats.org/officeDocument/2006/relationships/image" Target="media/image123.emf"/><Relationship Id="rId489" Type="http://schemas.openxmlformats.org/officeDocument/2006/relationships/customXml" Target="ink/ink242.xml"/><Relationship Id="rId654" Type="http://schemas.openxmlformats.org/officeDocument/2006/relationships/image" Target="media/image320.emf"/><Relationship Id="rId46" Type="http://schemas.openxmlformats.org/officeDocument/2006/relationships/customXml" Target="ink/ink18.xml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349" Type="http://schemas.openxmlformats.org/officeDocument/2006/relationships/image" Target="media/image171.emf"/><Relationship Id="rId514" Type="http://schemas.openxmlformats.org/officeDocument/2006/relationships/image" Target="media/image252.emf"/><Relationship Id="rId556" Type="http://schemas.openxmlformats.org/officeDocument/2006/relationships/image" Target="media/image272.emf"/><Relationship Id="rId88" Type="http://schemas.openxmlformats.org/officeDocument/2006/relationships/image" Target="media/image43.emf"/><Relationship Id="rId111" Type="http://schemas.openxmlformats.org/officeDocument/2006/relationships/customXml" Target="ink/ink51.xml"/><Relationship Id="rId153" Type="http://schemas.openxmlformats.org/officeDocument/2006/relationships/image" Target="media/image75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customXml" Target="ink/ink177.xml"/><Relationship Id="rId416" Type="http://schemas.openxmlformats.org/officeDocument/2006/relationships/image" Target="media/image204.emf"/><Relationship Id="rId598" Type="http://schemas.openxmlformats.org/officeDocument/2006/relationships/image" Target="media/image293.emf"/><Relationship Id="rId220" Type="http://schemas.openxmlformats.org/officeDocument/2006/relationships/image" Target="media/image108.emf"/><Relationship Id="rId458" Type="http://schemas.openxmlformats.org/officeDocument/2006/relationships/image" Target="media/image224.emf"/><Relationship Id="rId623" Type="http://schemas.openxmlformats.org/officeDocument/2006/relationships/customXml" Target="ink/ink309.xml"/><Relationship Id="rId665" Type="http://schemas.openxmlformats.org/officeDocument/2006/relationships/header" Target="header1.xml"/><Relationship Id="rId15" Type="http://schemas.openxmlformats.org/officeDocument/2006/relationships/customXml" Target="ink/ink5.xml"/><Relationship Id="rId57" Type="http://schemas.openxmlformats.org/officeDocument/2006/relationships/image" Target="media/image28.emf"/><Relationship Id="rId262" Type="http://schemas.openxmlformats.org/officeDocument/2006/relationships/customXml" Target="ink/ink128.xml"/><Relationship Id="rId318" Type="http://schemas.openxmlformats.org/officeDocument/2006/relationships/customXml" Target="ink/ink156.xml"/><Relationship Id="rId525" Type="http://schemas.openxmlformats.org/officeDocument/2006/relationships/customXml" Target="ink/ink260.xml"/><Relationship Id="rId567" Type="http://schemas.openxmlformats.org/officeDocument/2006/relationships/customXml" Target="ink/ink282.xml"/><Relationship Id="rId99" Type="http://schemas.openxmlformats.org/officeDocument/2006/relationships/customXml" Target="ink/ink45.xml"/><Relationship Id="rId122" Type="http://schemas.openxmlformats.org/officeDocument/2006/relationships/image" Target="media/image60.emf"/><Relationship Id="rId164" Type="http://schemas.openxmlformats.org/officeDocument/2006/relationships/customXml" Target="ink/ink78.xml"/><Relationship Id="rId371" Type="http://schemas.openxmlformats.org/officeDocument/2006/relationships/image" Target="media/image182.emf"/><Relationship Id="rId427" Type="http://schemas.openxmlformats.org/officeDocument/2006/relationships/customXml" Target="ink/ink210.xml"/><Relationship Id="rId469" Type="http://schemas.openxmlformats.org/officeDocument/2006/relationships/customXml" Target="ink/ink232.xml"/><Relationship Id="rId634" Type="http://schemas.openxmlformats.org/officeDocument/2006/relationships/customXml" Target="ink/ink315.xml"/><Relationship Id="rId26" Type="http://schemas.openxmlformats.org/officeDocument/2006/relationships/image" Target="media/image10.emf"/><Relationship Id="rId231" Type="http://schemas.openxmlformats.org/officeDocument/2006/relationships/image" Target="media/image113.emf"/><Relationship Id="rId273" Type="http://schemas.openxmlformats.org/officeDocument/2006/relationships/image" Target="media/image134.emf"/><Relationship Id="rId329" Type="http://schemas.openxmlformats.org/officeDocument/2006/relationships/image" Target="media/image161.emf"/><Relationship Id="rId480" Type="http://schemas.openxmlformats.org/officeDocument/2006/relationships/image" Target="media/image235.emf"/><Relationship Id="rId536" Type="http://schemas.openxmlformats.org/officeDocument/2006/relationships/image" Target="media/image262.emf"/><Relationship Id="rId68" Type="http://schemas.openxmlformats.org/officeDocument/2006/relationships/customXml" Target="ink/ink29.xml"/><Relationship Id="rId133" Type="http://schemas.openxmlformats.org/officeDocument/2006/relationships/customXml" Target="ink/ink62.xml"/><Relationship Id="rId175" Type="http://schemas.openxmlformats.org/officeDocument/2006/relationships/image" Target="media/image86.emf"/><Relationship Id="rId340" Type="http://schemas.openxmlformats.org/officeDocument/2006/relationships/customXml" Target="ink/ink167.xml"/><Relationship Id="rId578" Type="http://schemas.openxmlformats.org/officeDocument/2006/relationships/image" Target="media/image283.emf"/><Relationship Id="rId200" Type="http://schemas.openxmlformats.org/officeDocument/2006/relationships/customXml" Target="ink/ink96.xml"/><Relationship Id="rId382" Type="http://schemas.openxmlformats.org/officeDocument/2006/relationships/image" Target="media/image187.emf"/><Relationship Id="rId438" Type="http://schemas.openxmlformats.org/officeDocument/2006/relationships/customXml" Target="ink/ink216.xml"/><Relationship Id="rId603" Type="http://schemas.openxmlformats.org/officeDocument/2006/relationships/customXml" Target="ink/ink299.xml"/><Relationship Id="rId645" Type="http://schemas.openxmlformats.org/officeDocument/2006/relationships/customXml" Target="ink/ink321.xml"/><Relationship Id="rId242" Type="http://schemas.openxmlformats.org/officeDocument/2006/relationships/customXml" Target="ink/ink118.xml"/><Relationship Id="rId284" Type="http://schemas.openxmlformats.org/officeDocument/2006/relationships/image" Target="media/image139.emf"/><Relationship Id="rId491" Type="http://schemas.openxmlformats.org/officeDocument/2006/relationships/customXml" Target="ink/ink243.xml"/><Relationship Id="rId505" Type="http://schemas.openxmlformats.org/officeDocument/2006/relationships/customXml" Target="ink/ink250.xml"/><Relationship Id="rId37" Type="http://schemas.openxmlformats.org/officeDocument/2006/relationships/image" Target="media/image18.emf"/><Relationship Id="rId79" Type="http://schemas.openxmlformats.org/officeDocument/2006/relationships/customXml" Target="ink/ink35.xml"/><Relationship Id="rId102" Type="http://schemas.openxmlformats.org/officeDocument/2006/relationships/image" Target="media/image50.emf"/><Relationship Id="rId144" Type="http://schemas.openxmlformats.org/officeDocument/2006/relationships/customXml" Target="ink/ink68.xml"/><Relationship Id="rId547" Type="http://schemas.openxmlformats.org/officeDocument/2006/relationships/customXml" Target="ink/ink272.xml"/><Relationship Id="rId589" Type="http://schemas.openxmlformats.org/officeDocument/2006/relationships/customXml" Target="ink/ink293.xml"/><Relationship Id="rId90" Type="http://schemas.openxmlformats.org/officeDocument/2006/relationships/image" Target="media/image44.emf"/><Relationship Id="rId186" Type="http://schemas.openxmlformats.org/officeDocument/2006/relationships/customXml" Target="ink/ink89.xml"/><Relationship Id="rId351" Type="http://schemas.openxmlformats.org/officeDocument/2006/relationships/image" Target="media/image172.emf"/><Relationship Id="rId393" Type="http://schemas.openxmlformats.org/officeDocument/2006/relationships/image" Target="media/image193.wmf"/><Relationship Id="rId407" Type="http://schemas.openxmlformats.org/officeDocument/2006/relationships/customXml" Target="ink/ink200.xml"/><Relationship Id="rId449" Type="http://schemas.openxmlformats.org/officeDocument/2006/relationships/customXml" Target="ink/ink222.xml"/><Relationship Id="rId614" Type="http://schemas.openxmlformats.org/officeDocument/2006/relationships/image" Target="media/image301.emf"/><Relationship Id="rId656" Type="http://schemas.openxmlformats.org/officeDocument/2006/relationships/image" Target="media/image321.emf"/><Relationship Id="rId211" Type="http://schemas.openxmlformats.org/officeDocument/2006/relationships/image" Target="media/image104.emf"/><Relationship Id="rId253" Type="http://schemas.openxmlformats.org/officeDocument/2006/relationships/image" Target="media/image124.emf"/><Relationship Id="rId295" Type="http://schemas.openxmlformats.org/officeDocument/2006/relationships/customXml" Target="ink/ink145.xml"/><Relationship Id="rId309" Type="http://schemas.openxmlformats.org/officeDocument/2006/relationships/image" Target="media/image151.emf"/><Relationship Id="rId460" Type="http://schemas.openxmlformats.org/officeDocument/2006/relationships/image" Target="media/image225.emf"/><Relationship Id="rId516" Type="http://schemas.openxmlformats.org/officeDocument/2006/relationships/image" Target="media/image253.emf"/><Relationship Id="rId48" Type="http://schemas.openxmlformats.org/officeDocument/2006/relationships/customXml" Target="ink/ink19.xml"/><Relationship Id="rId113" Type="http://schemas.openxmlformats.org/officeDocument/2006/relationships/customXml" Target="ink/ink52.xml"/><Relationship Id="rId320" Type="http://schemas.openxmlformats.org/officeDocument/2006/relationships/customXml" Target="ink/ink157.xml"/><Relationship Id="rId558" Type="http://schemas.openxmlformats.org/officeDocument/2006/relationships/image" Target="media/image273.emf"/><Relationship Id="rId155" Type="http://schemas.openxmlformats.org/officeDocument/2006/relationships/image" Target="media/image76.emf"/><Relationship Id="rId197" Type="http://schemas.openxmlformats.org/officeDocument/2006/relationships/image" Target="media/image97.emf"/><Relationship Id="rId362" Type="http://schemas.openxmlformats.org/officeDocument/2006/relationships/customXml" Target="ink/ink178.xml"/><Relationship Id="rId418" Type="http://schemas.openxmlformats.org/officeDocument/2006/relationships/image" Target="media/image205.emf"/><Relationship Id="rId625" Type="http://schemas.openxmlformats.org/officeDocument/2006/relationships/customXml" Target="ink/ink310.xml"/><Relationship Id="rId222" Type="http://schemas.openxmlformats.org/officeDocument/2006/relationships/image" Target="media/image109.emf"/><Relationship Id="rId264" Type="http://schemas.openxmlformats.org/officeDocument/2006/relationships/customXml" Target="ink/ink129.xml"/><Relationship Id="rId471" Type="http://schemas.openxmlformats.org/officeDocument/2006/relationships/customXml" Target="ink/ink233.xml"/><Relationship Id="rId667" Type="http://schemas.openxmlformats.org/officeDocument/2006/relationships/footer" Target="footer1.xml"/><Relationship Id="rId17" Type="http://schemas.openxmlformats.org/officeDocument/2006/relationships/customXml" Target="ink/ink6.xml"/><Relationship Id="rId59" Type="http://schemas.openxmlformats.org/officeDocument/2006/relationships/image" Target="media/image29.emf"/><Relationship Id="rId124" Type="http://schemas.openxmlformats.org/officeDocument/2006/relationships/image" Target="media/image61.emf"/><Relationship Id="rId527" Type="http://schemas.openxmlformats.org/officeDocument/2006/relationships/customXml" Target="ink/ink261.xml"/><Relationship Id="rId569" Type="http://schemas.openxmlformats.org/officeDocument/2006/relationships/customXml" Target="ink/ink283.xml"/><Relationship Id="rId70" Type="http://schemas.openxmlformats.org/officeDocument/2006/relationships/customXml" Target="ink/ink30.xml"/><Relationship Id="rId166" Type="http://schemas.openxmlformats.org/officeDocument/2006/relationships/customXml" Target="ink/ink79.xml"/><Relationship Id="rId331" Type="http://schemas.openxmlformats.org/officeDocument/2006/relationships/image" Target="media/image162.emf"/><Relationship Id="rId373" Type="http://schemas.openxmlformats.org/officeDocument/2006/relationships/image" Target="media/image183.emf"/><Relationship Id="rId429" Type="http://schemas.openxmlformats.org/officeDocument/2006/relationships/customXml" Target="ink/ink211.xml"/><Relationship Id="rId580" Type="http://schemas.openxmlformats.org/officeDocument/2006/relationships/image" Target="media/image284.emf"/><Relationship Id="rId636" Type="http://schemas.openxmlformats.org/officeDocument/2006/relationships/customXml" Target="ink/ink316.xml"/><Relationship Id="rId1" Type="http://schemas.openxmlformats.org/officeDocument/2006/relationships/numbering" Target="numbering.xml"/><Relationship Id="rId233" Type="http://schemas.openxmlformats.org/officeDocument/2006/relationships/image" Target="media/image114.emf"/><Relationship Id="rId440" Type="http://schemas.openxmlformats.org/officeDocument/2006/relationships/customXml" Target="ink/ink217.xml"/><Relationship Id="rId28" Type="http://schemas.openxmlformats.org/officeDocument/2006/relationships/image" Target="media/image11.emf"/><Relationship Id="rId275" Type="http://schemas.openxmlformats.org/officeDocument/2006/relationships/customXml" Target="ink/ink135.xml"/><Relationship Id="rId300" Type="http://schemas.openxmlformats.org/officeDocument/2006/relationships/image" Target="media/image147.emf"/><Relationship Id="rId482" Type="http://schemas.openxmlformats.org/officeDocument/2006/relationships/image" Target="media/image236.emf"/><Relationship Id="rId538" Type="http://schemas.openxmlformats.org/officeDocument/2006/relationships/image" Target="media/image263.emf"/><Relationship Id="rId81" Type="http://schemas.openxmlformats.org/officeDocument/2006/relationships/customXml" Target="ink/ink36.xml"/><Relationship Id="rId135" Type="http://schemas.openxmlformats.org/officeDocument/2006/relationships/customXml" Target="ink/ink63.xml"/><Relationship Id="rId177" Type="http://schemas.openxmlformats.org/officeDocument/2006/relationships/image" Target="media/image87.emf"/><Relationship Id="rId342" Type="http://schemas.openxmlformats.org/officeDocument/2006/relationships/customXml" Target="ink/ink168.xml"/><Relationship Id="rId384" Type="http://schemas.openxmlformats.org/officeDocument/2006/relationships/image" Target="media/image188.emf"/><Relationship Id="rId591" Type="http://schemas.openxmlformats.org/officeDocument/2006/relationships/customXml" Target="ink/ink294.xml"/><Relationship Id="rId605" Type="http://schemas.openxmlformats.org/officeDocument/2006/relationships/customXml" Target="ink/ink300.xml"/><Relationship Id="rId202" Type="http://schemas.openxmlformats.org/officeDocument/2006/relationships/customXml" Target="ink/ink97.xml"/><Relationship Id="rId244" Type="http://schemas.openxmlformats.org/officeDocument/2006/relationships/customXml" Target="ink/ink119.xml"/><Relationship Id="rId647" Type="http://schemas.openxmlformats.org/officeDocument/2006/relationships/customXml" Target="ink/ink32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07.62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07 125 0,'0'0'16,"0"0"-16,0 0 0,-29 0 15,6-8-15,1 1 16,-8 0-16,1-1 15,-9 1-15,1 0 16,-15-1-16,-7 1 0,-8-8 16,15 8-16,7 0 15,1-1-15,-1 1 16,0 0-16,-7-1 0,-7 8 16,-8-7-16,15 7 15,0 0-15,15 0 16,0 0-16,-1 0 0,1 0 15,0 0-15,0 0 16,0 0-16,-15 0 16,0 0-16,0 0 0,0 0 15,7 0-15,8 0 16,-8 0-16,8 0 16,-7 7-16,-8-7 15,-15 8-15,0-1 0,15 0 16,7 1-16,8-1 15,0 0-15,0 1 16,-1-1-16,38-7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8.90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103 133 0,'0'0'0,"0"0"0,0 0 16,0 0-16,0 0 16,0 0-16,0 0 0,-29-29 15,29 29-15,-29-28 16,29 28-16,-38-19 16,38 19-16,-48-20 15,19 20-15,-20 0 0,-18 0 16,-1 0-16,0-9 15,10 9-15,0-10 16,10 1-16,0 9 0,-1 0 16,-18 0-16,-20 0 15,0 0-15,9 0 16,11 0-16,-1 0 0,1 0 16,-1 0-16,10 9 15,0 1-15,-10-1 16,-9 1-16,9 9 15,10-9-15,0 9 0,0 0 16,10 0-16,9 0 16,1 0-16,9 0 15,0 0-15,0 10 0,0 9 16,0 10-16,9 0 16,1 0-16,9-10 15,1 0-15,9 0 0,9 10 16,11 0-16,-1-10 15,10 0-15,10 0 16,19 10-16,38 0 16,-9-10-16,0-9 0,-9 0 15,-1-10-15,-9-10 16,28 10-16,20 0 16,-10-9-16,-28-10 0,-11 0 15,11 0-15,18-10 16,30-9-16,-20 10 15,-28-1-15,-11-9 0,1 0 16,-10 0-16,0 0 16,0-10-16,-10 10 15,1 0-15,-1-10 16,0 1-16,0 8 0,-9-18 16,9 0-16,-19 0 15,0-10-15,-19-9 16,-10-1-16,-19 11 0,-10-11 15,0 11-15,-10-1 16,-9-10-16,-10 11 16,0 8-16,0 11 0,-10-1 15,-38 0-15,106 29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5.07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0,0 0 15,0 0-15,29 22 16,1 0-16,0 0 16,0 7-16,-8-7 15,0 0-15,-7 0 0,0 1 16,0-1-16,-8 0 16,1 0-16,-1 0 15,-7 7-15,0 8 0,-7 0 16,-1-1-16,-7 1 15,-7 0-15,-8 0 16,8-8-16,7-7 0,15-22 16,-15 22-16,15-22 15,0 0-15,-22 22 16,22-22-16,0 0 0,0 0 16,0 0-1,0 0-15,0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4.67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9 0,'0'0'0,"0"0"0,0 0 16,0 0-16,0 0 15,22-7-15,-22 7 16,0 0-16,23 0 0,-23 0 16,0 0-16,22 0 15,-22 0-15,0 0 16,22 22-16,-22-22 16,-7 37-16,-1-15 0,8-22 15,-14 29-15,14-29 16,-15 30-16,15-30 15,-15 22-15,15-22 0,0 0 16,-15 22-16,15-22 16,0 0-16,0 0 15,0 0-15,0 0 0,0 0 16,0 0-16,0 0 16,0 0-16,0 0 15,0 0-15,0 0 16,22 22-16,-22-22 0,23 0 15,-23 0-15,37 0 16,-37 0-16,30 0 16,-30 0-16,29 0 0,-29 0 15,0 0-15,23 0 16,-23 0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4.0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6 0 0,'0'0'0,"0"0"0,0 0 16,0 29-16,0-7 15,-7 7-15,7 8 0,-7-8 16,7 1-16,0-1 16,0 0-16,7 1 15,0-8-15,1 0 16,-1 7-16,1-7 0,6 0 16,-14-22-16,37 29 15,-14-14-15,-1-8 16,-22-7-16,29 15 0,-29-15 15,23 7-15,-23-7 16,0 0-16,22 0 16,-22 0-16,0 0 0,0 0 15,0 0-15,0 0 16,0 0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3.57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0,0 0 16,30 0-16,-30 0 15,29 0-15,-29 0 16,23 0-16,-23 0 0,0 0 16,0 0-16,0 0 15,0 0-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2.47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91 0,'0'0'0,"0"0"0,0 0 15,0 0-15,37-22 16,7 0-16,-15 7 16,1 0-16,-8 8 15,0 0-15,-22 7 0,30 0 16,-30 0-16,22 7 15,-22-7-15,15 29 16,-15-7-16,0 0 0,-15 8 16,-7-1-16,-15 8 15,7-8-15,1-7 16,7 1-16,-1-9 0,23-14 16,-22 22-16,22-22 15,0 0-15,0 0 16,0 0-16,0 0 15,0 0-15,0 0 0,22 15 16,1-15-16,14 0 16,-8 0-16,1 0 15,-1 0-15,1 0 0,-8 0 16,0 0-16,1 0 16,-1 0-16,-22 0 15,29 0-15,-29 0 0,23 0 16,-23 0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1.24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8 0 0,'0'0'0,"0"0"16,0 0-16,-7 22 15,-1 0-15,-7 8 0,0-1 16,0 1-16,1-1 15,-1 1-15,0-1 16,0 8-16,7 0 16,8 7-16,8 0 0,-1 0 15,8-7-15,0-8 16,7-6-16,1-1 16,-1-8-16,1-6 0,21-8 15,16-8-15,-1-14 16,-14-7-16,-15 7 15,-8 0-15,-22 22 16,23-30-16,-23 30 0,7-29 16,-7 29-16,-22-30 15,-1 16-15,23 14 16,-37-15-16,7 15 0,-7 7 16,0 1-16,0 6 15,7 1-15,7 0 16,9 7-16,-1 0 15,7 0-15,8 0 0,0-22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9.36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 0 0,'0'0'0,"0"0"16,0 0-16,0 0 0,0 0 16,0 22-16,0-22 15,0 29-15,0-29 0,0 37 16,0-37-16,0 29 16,0-29-16,0 30 15,0-30-15,0 0 0,0 22 16,0-22-16,0 0 15,8 22-15,-8-22 16,0 0-16,29 22 16,-29-22-16,30 14 0,-30-14 15,37 15-15,-37-15 16,37 8-16,-15-8 16,-22 0-16,37 0 15,-37 0-15,30 0 0,-30 0 16,30 0-16,-30 0 15,0 0-15,22 0 16,-22 0-16,0 0 0,22-23 16,-22 23-16,15-22 15,-15 22-15,0-36 16,0 14-16,0 0 0,0 0 16,0-1-16,0 23 15,0-22-15,0 22 16,0 0-16,0 0 0,0 0 15,0 0-15,0 0 16,0 0-16,0 30 16,0-1-16,0 8 0,0 0 15,0-1-15,0 1 16,0 0-16,0 0 16,0-8-16,0-7 15,0 0-15,0-22 0,0 30 16,0-30-16,0 22 15,0-22-15,0 0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8.6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1 0 0,'0'0'16,"0"0"-16,0 0 0,0 0 15,-15 22-15,15-22 16,-30 36-16,15-14 16,0 8-16,0-8 0,0 7 15,8-7-15,-1 0 16,8 0-16,8 8 16,-1-1-16,8 1 15,0-1-15,8 0 0,-1 1 16,-7-8-16,8-7 15,-23-15-15,37 7 16,-14-7-16,-1-7 0,-22 7 16,30-22-16,-30 22 15,30-30-15,-30 30 16,8-29-16,-8 29 0,-8-30 16,8 30-16,0 0 15,-30-22-15,30 22 16,-37-7-16,-1 7 0,1 7 15,-1 1 1,16-1-16,22-7 0,-23 15 16,23-15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8.16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0,0 0 15,37 0-15,-7 0 0,14 0 16,1 0-16,-8 0 15,0 0-15,-7 0 16,-8 0-16,1 0 0,-23 0 16,29 0-16,-29 0 15,0 0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1.41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23.0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14 362 0,'0'0'15,"0"0"-15,0 0 16,0-29-16,0 29 0,-19-38 16,9 0-16,1 0 15,-20 0-15,-10 0 16,-18-9-16,-1 18 0,19 10 15,1 0-15,-1 9 16,0 1-16,1-1 16,38 10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7.5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 0 0,'0'0'0,"0"0"0,0 0 15,0 0-15,0 0 16,0 29-16,0-7 16,0 0-16,0 0 15,0 0-15,0 0 0,0-22 16,7 29-16,-7-29 16,0 0-16,8 22 15,-8-22-15,0 0 0,22 22 16,-22-22-16,0 0 15,22 22-15,-22-22 16,0 0-16,22 0 0,-22 0 16,0 0-16,22 0 15,-22 0-15,0 0 16,23 0-16,-23 0 0,0 0 16,0 0-16,0 0 15,0 0-15,22-7 16,-22 7-16,14-37 15,-14 15-15,8-7 0,-8 7 16,0 22-16,0-29 16,0 29-16,0 0 15,0 0-15,0 0 0,0 0 16,0 0-16,0 22 16,0-1-16,0 1 15,0 0-15,0 8 0,0-1 16,0-7-16,0 0 15,0 0-15,0 0 16,0 0-16,0-22 16,0 29-16,0-29 0,0 0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6.66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5,0 0-15,0 0 0,0 0 16,0 0-16,0 29 16,0-29-16,0 37 15,0-37-15,0 37 0,0-37 16,0 37-16,0-15 16,0-22-16,0 29 15,0-29-15,0 22 0,0-22 16,0 0-16,0 0 15,0 0-15,0 0 16,0 0-16,0 0 16,0 0-16,0 0 0,0 0 15,0-37-15,0 15 16,0 0-16,0 0 16,0 0-16,0 22 0,0-29 15,0 29-15,0 0 16,0 0-16,0 0 15,0 0-15,0 0 0,0 0 16,0 0-16,0 0 16,0 0-16,0 29 15,0-29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6.07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 133 0,'0'0'16,"0"0"-16,0 0 16,0 22-16,0-22 15,0 29-15,0-29 0,0 30 16,0-8-16,8 0 15,6 0-15,1 0 16,-15-22-16,30 29 0,-30-29 16,45 30-16,-8-23 15,-7-7-15,-8 0 16,0 0-16,0 0 0,1-7 16,-1-8-16,0 0 15,-22 15-15,30-44 16,-15 7-16,-8 1 15,-7-1-15,0 0 0,0 15 16,-7 0-16,0 0 16,7 22-16,-15-29 15,15 29-15,-15-23 0,15 23 16,-15-22-16,15 22 16,0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5.4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4 0 0,'0'0'0,"0"0"16,0 0-16,0 29 0,0-7 16,0 0-16,0 8 15,0-8-15,0 0 16,-7 0-16,7 0 15,0-22-15,-7 29 16,7-29-16,0 22 0,0-22 16,0 0-16,0 22 15,0-22-15,0 0 0,0 0 16,0 0-16,0 0 16,0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4.4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30 16,0-8-16,0 0 0,0 0 15,0 7-15,8 0 16,-1 0-16,-7-7 16,0-22-16,7 30 0,-7-30 15,0 22-15,0-22 16,0 0-16,0 0 16,0 0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2.1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4 0 0,'0'0'0,"0"0"16,0 0-16,0 0 15,-7 23-15,7-23 0,-15 36 16,8-14-16,-1 0 16,1 0-16,7 0 15,0 1-15,0-1 16,0-22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1.96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1.53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0 0-15,0 22 0,0-22 16,0 0-16,0 22 15,0-22-15,0 0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1.22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15 0,'0'0'0,"0"0"0,0 0 16,7 30-16,8-8 15,7 0-15,0 0 0,8-7 16,7-1-16,8-6 15,-8-8-15,-7-8 16,0 1-16,-1-8 0,-6-7 16,-1-15-16,-15 1 15,-7-16-15,-7 15 16,-15-21-16,-1 28 16,1 8-16,-8 7 0,-7 8 15,0 7-15,0 0 16,14 7-16,23-7 15,0 0-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0.88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 0 0,'0'0'16,"0"0"-16,0 30 15,0-8-15,0-22 0,0 29 16,0-29-16,-7 29 15,7-29-15,-8 30 16,1-8-16,7-22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23.70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00 48 0,'0'0'16,"0"0"-16,-29 0 16,0 0-16,0 0 15,0 0-15,-9 10 0,-1 9 16,10 0-16,0 0 15,0 10-15,0-1 16,0 11-16,0-1 0,-10 10 16,10-10-16,0 0 15,10 0-15,0 0 16,-1-9-16,11 0 0,-1 9 16,0-9-16,1 9 15,-1 0-15,0 10 16,1 9-16,-1 1 15,10-11-15,0 1 0,0-10 16,0-9-16,0 0 16,0-1-16,0 1 15,10 0-15,-10-29 0,19 47 16,-19-47-16,39 48 16,-20-19-16,-19-29 15,48 38-15,-19-19 0,0 0 16,10-9-16,19 9 15,29-9-15,-19-1 16,-1-9-16,-9 0 16,-9 0-16,-1 0 0,0-9 15,-9-1-15,0 0 16,-1 1-16,11-10 16,9 0-16,0 0 0,-10-1 15,-10 1-15,1-9 16,0-1-16,-1 0 15,-9-9-15,0 0 0,0-10 16,-9 10-16,-1 0 16,0-1-16,1 1 15,-11 0-15,1 0 16,0-20-16,-10 58 0,0-38 16,0 10-16,0-11 15,0 1-15,-10 0 16,0-10-16,1 0 0,-11-19 15,1 20-15,0-1 16,9 10-16,-9 9 16,-10 0-16,-20-9 0,-9 9 15,-9 1-15,-30-1 16,1 0-16,9 20 16,-20-1-16,30 10 15,9 0-15,10 0 0,58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9.35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 0,'0'0'0,"0"0"16,0 0-16,0 0 0,0 0 15,0 0-15,0 0 16,30 0-16,-8 0 16,1 0-16,-23 0 0,29 0 15,-29 0-15,30 0 16,-30 0-16,0 0 15,23 0-15,-23 0 16,0 0-16,0 0 0,22 21 16,-22-21-16,7 37 15,1-15-15,-8 0 16,7 15-16,-7-1 0,0-6 16,0-8-16,0 0 15,0-22-15,0 29 16,0-29-16,0 0 0,0 0 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7.0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 88 0,'0'0'0,"0"0"0,0 0 16,-8 36-16,8 1 16,0 14-16,8 1 15,-1-8-15,8-22 0,15 22 16,-1-22-16,1-8 16,7-6-16,8-8 15,-8-8-15,0-6 16,0-16-16,-7-6 0,0-1 15,-15 8-15,0-15 16,-15 0-16,-8 7 16,-14 0-16,0 1 0,-16 6 15,-6 8-15,-8 8 16,0 14-16,22 0 16,8 0-16,22 0 0,0 0 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6.63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22 16,0 0-16,0 8 0,0-1 15,0 8-15,0 7 16,0 8-16,0-16 16,0-6-16,7-1 0,-7-7 15,0 0-15,0-22 16,0 30-16,0-30 15,0 0-15,0 0 16,0 0-16,0 0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8.6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2 0 0,'0'0'0,"0"0"16,0 0-16,0 0 15,-8 30-15,1-8 0,-1 0 16,1 0-16,-1 7 16,-7 0-16,8 1 15,0 6-15,-1-6 0,1 6 16,7-14 0,0 0-16,0 0 0,0-22 15,0 30-15,0-30 0,7 29 16,-7-29-16,15 22 15,-15-22-15,0 0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8.19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15 44 15,0-7-15,0 0 0,-8-8 16,8 8-16,-8 0 15,1-8-15,-1 1 16,1-1-16,7 8 0,-8-8 16,0 8-16,1-15 15,-1 0-15,-7-22 0,0 22 16,0-22-16,0 0 16,0 22-16,0-22 15,0 0-15,0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7.6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 0 0,'0'0'16,"0"0"-16,0 0 0,0 0 16,0 0-16,0 0 15,0 0-15,22 0 16,-22 0-16,37 0 0,-7 0 15,0 0-15,-8 0 16,0 0-16,-22 0 16,23 0-16,-23 0 15,0 0-15,22 0 0,-22 0 16,0 0-16,0 0 16,0 0-16,0 0 15,0 0-15,-22 0 0,22 0 16,-38 0-16,16 0 15,-15 0-15,0 0 16,0 7-16,14-7 16,23 0-16,0 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4.13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0 147 0,'0'0'15,"0"0"-15,0 0 16,-8 37-16,8-15 16,0 15-16,0-8 0,8 0 15,-1 1-15,8-1 16,0-7-16,0 0 15,-15-22-15,29 30 0,-6-23 16,-1-7-16,7-7 16,9-8-16,-9 0 15,1-7-15,-8 0 0,0 0 16,-7-7-16,-7-8 16,-16-14-16,-14-1 15,-8 1-15,1 14 16,6 15-16,-6 0 0,-1 7 15,0-7-15,8 22 16,22 0-16,-29 0 0,29 0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3.77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0 0,0 22 16,7 0-16,1 7 16,-1 8-16,1 0 15,-1-8-15,8-7 0,0 8 16,0-1-16,-1 1 16,-6-8-16,-1 0 15,1 0-15,-8-22 16,15 29-16,-15-29 0,14 30 15,-14-30-15,0 0 16,0 0-16,0 0 16,0 0-16,0 0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03.46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0 0-16,22 0 0,-22 0 16,0 0-16,23 0 15,-23 0-15,0 0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8.9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0 29 0,'0'0'0,"0"0"16,-7 22-16,0 8 16,-1-1-16,1 8 0,7-1 15,7 1-15,8-8 16,0 8-16,0-8 16,7 1-16,0-1 15,0-7-15,1-7 0,-1-8 16,0 0-16,0-7 15,8-7-15,-8-8 16,-22 15-16,30-36 0,-23-1 16,-14-29-16,-1 0 15,1 22-15,-8 15 16,-14-8-16,-1 8 0,-15 7 16,1 7-16,7 0 15,7 8-15,8 7 16,22 0-16,0 0 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26.34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8.64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22 16,0 7-16,8 8 16,-1-7-16,0 6 0,8-6 15,-7-1-15,-1 1 16,1-8-16,-1 0 15,-7 0-15,0 0 0,0 0 16,0-22-16,0 29 16,0-29-16,0 0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4.0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 29 0,'0'0'0,"0"0"0,0 0 16,0 0-16,0 0 15,0 0-15,0 0 16,0 0-16,0-22 0,0 22 16,0 0-16,0 0 15,0 0-15,0 0 16,0 0-16,0 0 0,0 0 15,0 0-15,0 0 16,0 0-16,-22-7 16,22 7-16,0 0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3.25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 0,'0'0'16,"0"0"-16,0 0 15,0 0-15,0 0 16,0 0-16,22 0 0,-22 0 15,22 0-15,-22 0 16,30 0-16,-30 0 16,22 7-16,-22-7 0,0 0 15,22 15-15,-22-15 16,0 0-16,0 22 16,0-22-16,0 0 0,-15 22 15,15-22-15,0 0 16,-22 21-16,22-21 15,0 0-15,-22 22 0,22-22 16,0 0-16,0 0 16,0 0-16,0 0 15,0 0-15,0 0 16,0 0-16,0 0 0,0 0 16,0 0-16,0 0 15,0 0-15,29 15 16,-29-15-16,30 0 0,-30 0 15,30 15-15,-30-15 16,0 0-16,22 22 16,-22-22-16,0 0 15,0 0-15,7 22 0,-7-22 16,0 0-16,-7 22 16,7-22-16,-22 14 15,22-14-15,-30 15 0,30-15 16,-30 0-16,8 0 15,0 0-15,0 0 16,0 0-16,22 0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2.50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 0 0,'0'0'0,"0"0"0,0 0 15,0 0-15,0 0 16,0 0-16,0 29 0,0-29 16,0 30-16,0-30 15,0 29-15,0-29 16,0 29-16,0-29 0,0 23 15,0-23-15,7 22 16,-7-22-16,0 0 16,22 29-16,-22-29 15,30 22-15,-8-15 0,1 1 16,-1-1-16,0 0 16,1 1-16,-1-1 15,0-7-15,-22 0 0,30 0 16,-30 0-16,0 0 15,22 0-15,-22 0 16,0 0-16,23-22 0,-23 22 16,7-29-16,-7 7 15,0 0-15,0 0 16,0 22-16,0-30 16,0 30-16,0-29 0,0 29 15,0 0-15,0-22 16,0 22-16,0 0 15,0 0-15,0 0 0,0 0 16,0 0-16,0 22 16,0 7-16,0 15 15,0 8-15,0-8 0,0-7 16,0-1-16,0-6 16,0-8-16,0 0 15,0 0-15,0-22 16,0 29-16,0-29 0,0 22 15,0-22-15,0 0 16,0 0-16,0 0 16,0 0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1.57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0 0-16,0 0 15,0 0-15,0 0 0,0 0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1.4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0,0 0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1.25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22 0 0,-22 0 16,30 0-16,-8 0 15,-22 0-15,30 0 16,-30 0-16,22 0 0,-22 0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0.8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5 0,'0'0'0,"0"0"16,0 0-16,30 0 0,-30 0 15,30-15-15,-8 15 16,1 0-16,-1 0 16,-22 0-16,30 0 0,-30 0 15,22 0-15,-22 0 16,0 0-16,0 0 15,0 0-15,7 22 16,-7-22-16,-37 30 0,15-15 16,0-1-16,22-14 15,-30 15-15,30-15 16,0 0-16,0 0 0,0 0 16,0 0-16,0 0 15,0 0-15,0 0 16,30 15-16,-1-8 0,1-7 15,-8 0-15,1 0 16,-23 0-16,29 7 16,-29-7-16,23 15 0,-23-15 15,0 0-15,7 22 16,-7-22-16,-7 29 16,7-29-16,-15 37 15,15-37-15,-30 30 0,8-16 16,-1-6-16,-6-1 15,-8-7-15,7 0 16,-7-7-16,14-8 0,23 15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40.28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86 0 0,'0'0'0,"0"0"15,0 0-15,-7 44 16,-8-15-16,0 0 15,0 1-15,-7 7 0,-8-1 16,8-6-16,7-8 16,15-22-16,-22 29 15,22-29-15,0 0 0,-23 22 16,23-22-16,0 0 16,0 0-16,0 0 15,0 0-15,0 0 0,52 59 16,-52-59-16,0 0 15,0 0-15,30 0 16,-30 0-16,37 0 0,-7-7 16,7 7-16,-7 0 15,-8 0-15,-22 0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9.7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30-16,0 6 0,0 16 15,8-8-15,-1-8 16,0 1-16,1-8 16,-1-7-16,1 0 0,-1 0 15,-7 0-15,0 0 16,0-22-16,0 30 16,0-30-16,0 0 15,0 22-15,0-22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27.15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433 78 0,'0'0'0,"0"0"16,0 0-16,-39-10 0,10 10 15,-19-9-15,-19 9 16,-1 0-16,10 0 16,-10-10-16,-9 1 15,10 9-15,-1 0 0,20 0 16,-39 0-16,-10-10 15,10 1-15,20-1 16,-11 1-16,-8 9 0,-30 0 16,0 9-16,29 1 15,19-10-15,10-10 16,10 10-16,0 0 0,0-9 16,9 9-16,0 0 15,1 0-15,-1 0 16,0 0-16,-9 9 15,0-9-15,0 10 0,-1-1 16,11 1-16,9-1 16,-10 1-16,10-1 15,0 11-15,0-1 0,0 0 16,29-19-16,-38 38 16,38-38-16,-29 48 15,19-20-15,0 10 0,1 1 16,9-1-16,0-10 15,9 11-15,11-1 16,-1 0-16,10 0 16,0-9-16,9-1 0,1 1 15,0 0-15,-1-10 16,11 9-16,9 1 16,-1-10-16,1-9 0,0-1 15,10 1-15,19-1 16,9 1-16,-9-1 15,0 1-15,0-10 0,0-10 16,0 1-16,19-1 16,-29 10-16,-9 0 15,9 0-15,1 0 0,-11-9 16,-9-1-16,0 1 16,0-1-16,0 0 15,0 1-15,0-1 16,-10 1-16,0-1 0,1 1 15,-1-1-15,-10 1 16,1-1-16,0 1 16,-10-1-16,0 0 0,-29 10 15,38-28-15,-9 9 16,-9-10-16,-1 1 16,0-11-16,1 1 0,-1 0 15,0 0-15,-9 9 16,-1-19-16,-9 1 15,-9 18-15,9 29 16,-29-48-16,0 10 0,0 10 16,-10-1-16,10 10 15,29 19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7.79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9 0 0,'0'0'15,"0"0"-15,0 0 0,0 0 16,0 0-16,0 0 15,-22 15-15,0-1 16,0 1-16,0 6 0,-8-6 16,1-1-1,7 1-15,22-15 0,-30 14 16,30-14-16,0 0 16,0 0-16,0 0 0,0 0 15,0 0-15,0 0 16,30 22-16,-8-22 15,0 0-15,8 0 0,-8 0 16,0 0-16,-22 0 16,29 0-16,-29 0 15,22 0-15,-22 0 0,0 0 16,22 0-16,-22 0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7.50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7.2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5 0,'0'0'0,"0"0"15,0 0-15,0 0 16,0 0-16,0 0 16,0 0-16,0 0 0,0 0 15,30-8-15,-8 1 16,0 7-16,0 0 16,-22 0-16,30 0 15,-30 0-15,22 0 0,-22 0 16,0 0-16,0 0 15,0 0-15,0 0 16,0 0-16,-7 29 0,-15-14 16,22-15-16,-30 15 15,30-15-15,-22 14 16,22-14-16,0 0 16,0 0-16,0 0 0,0 0 15,0 0-15,0 0 16,0 0-16,29 8 15,-29-8-15,30 14 0,-30-14 16,37 15-16,-37-15 16,30 15-16,-30-15 15,22 14-15,-22-14 0,15 22 16,-15 0-16,0 0 16,-8 8-16,-7-1 15,8-7-15,-8 0 0,15-22 16,-22 22-16,22-22 15,-30 15-15,30-15 16,-29 7-16,7-14 16,-1-1-16,1-6 0,22 14 15,0 0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6.43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0,0 0 16,0 0-16,23 7 15,-1-7-15,8 0 16,14 0-16,16 0 15,7 7-15,0-7 0,-8 0 16,-7 0-16,-15 0 16,0 0-16,-7 0 15,-8 0-15,-22 0 0,30 0 16,-30 0-16,0 0 16,0 0-16,0 0 15,0 0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5.93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7 0,'0'0'16,"0"0"-16,0 0 15,0 0-15,0 0 0,0 0 16,0 0-16,29-15 16,-7 8-16,1-1 15,-1 1-15,0 0 0,0-1 16,-22 8-16,30 0 16,-30 0-16,29 0 15,-29 0-15,0 0 0,0 0 16,15 22-16,-15-22 15,-22 30-15,22-30 16,-30 29-16,30-29 16,-29 30-16,29-30 0,-22 14 15,22-14-15,0 0 16,-23 15-16,23-15 16,0 0-16,0 0 0,0 0 15,0 0-15,0 0 16,30 22-16,-8-15 15,8-7-15,-1 0 16,8 0-16,-7 0 0,-8 0 16,0 0-16,-22 0 15,30 0-15,-30 0 16,0 0-16,22 0 0,-22 0 16,0 0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35.3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 0 0,'0'0'0,"0"0"16,0 0-16,0 0 0,0 0 15,0 0-15,0 0 16,0 0-16,0 0 15,-14 36-15,6-6 0,8 14 16,0-7-16,0-1 16,0 1-16,0-7 15,0-8-15,0 0 16,0 0-16,0-22 0,0 29 16,0-29-16,0 22 15,0-22-15,0 0 16,0 22-16,0-22 0,0 0 15,0 0-15,0 0 16,0 0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4.68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31 4 0,'0'0'0,"0"0"0,0 0 16,0 0-16,0 0 15,0 0-15,0 0 0,-30 0 16,8 0-16,-1 0 16,1 0-16,0 0 15,-1 0-15,23 0 16,-22 0-16,22 0 0,0 0 15,-22 0-15,22 0 16,0 0-16,0 0 16,-15 22-16,15-22 0,0 0 15,-22 23-15,22-23 16,0 0-16,-8 22 16,8-22-16,0 0 0,0 0 15,0 0-15,0 0 16,0 0-16,0 0 15,0 0-15,0 0 16,0 0-16,0 0 0,0 0 16,0 0-16,30 7 15,-30-7-15,30 7 16,-8 1-16,0-1 0,-22-7 16,30 15-16,-30-15 15,30 14-15,-30-14 16,0 0-16,22 22 0,-22-22 15,0 0-15,7 22 16,-7-22-16,0 0 16,0 23-16,0-23 15,0 0-15,-29 14 0,6-14 16,-14 0-16,0-7 16,0 0-16,7-1 15,30 8-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4.0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5 0,'0'0'0,"0"0"0,0 0 16,0 0-16,0 0 16,0 0-16,0 0 15,0 0-15,0 0 0,0 0 16,23-8-16,-23 8 16,29-7-16,-7 7 15,0 0-15,-22 0 0,30 0 16,-30 0-16,29 15 15,-29-15-15,0 0 16,15 22-16,-15-22 16,0 0-16,-7 29 0,-15-7 15,-1-7-15,-6 0 16,7-1-16,22-14 16,-30 15-16,30-15 0,0 0 15,-22 15-15,22-15 16,0 0-16,0 0 15,0 0-15,30-8 0,-8 8 16,0 0-16,7 0 16,1 0-16,-8 8 15,0-1-15,0 8 16,-22-15-16,30 29 0,-30-29 16,22 30-16,-22-30 15,7 36-15,-14-14 16,-8 0-16,1 0 0,14-22 15,-37 37-15,7-22 16,-7 0-16,8-8 16,-1 0-16,8-7 0,0 0 15,22 0-15,-30-14 16,30 14-16,0 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3.41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0,0 0 16,0 0-16,0 0 15,0 0-15,22 30 0,-7-8 16,7 0-16,8 0 15,-8 0-15,0-8 16,0 1-16,0-1 16,0 1-16,1 0 0,-1-1 15,0 1-15,-22-15 16,29 15-16,-29-15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3.16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53 0 0,'0'0'0,"0"0"0,-23 7 15,1 7-15,0 1 16,0-1-16,-1 1 0,1-1 16,0 1-16,-1-1 15,1 1-15,0-1 16,22-14-16,-30 15 0,30-15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451 287 0,'0'0'0,"0"0"0,0 0 16,-29-38-16,10 9 15,-1 0-15,-9 1 0,-9-1 16,-1 0-16,-9 1 16,-20-1-16,-19 10 15,0 9-15,0 10 0,20 0 16,-1 10-16,-9-1 15,-10 11-15,0 8 16,10 1-16,9-10 0,10 10 16,20-10-16,-1 0 15,-9 19-15,9 0 16,0 1-16,10-11 16,10 10-16,0 1 0,-1-1 15,11 19-15,-1 1 16,10-1-16,0-9 15,10-1-15,9-8 0,10 18 16,0-19-16,0-9 16,19 9-16,30 0 15,9-19-15,-1 10 16,11 9-16,-20-28 0,10-10 16,19 0-16,-19 0 15,-19 0-15,-10 0 16,0-10-16,9-9 0,-9 0 15,-9 0-15,-1 0 16,10 0-16,19-20 16,-9-18-16,-20 0 0,-9-1 15,-1 1-15,-18 9 16,-11 1-16,1-1 16,-10 0-16,-10-9 0,-9-10 15,-29-10-15,9 20 16,0 0-16,-9 9 15,0 0-15,0 0 16,-20 10-16,68 38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2.87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1 2 0,'0'0'0,"0"0"15,0 0-15,0 0 16,0 0-16,-22 0 0,22 0 15,-30 0-15,30 0 16,-29 0-16,29 0 16,-22 0-16,22 0 0,0 0 15,-22 15-15,22-15 16,0 0-16,-23 22 16,23-22-16,0 0 0,0 22 15,0-22-15,0 0 16,0 22-16,0-22 15,0 0-15,0 0 0,0 0 16,0 0-16,0 0 16,0 0-16,0 0 15,0 0-15,0 0 16,0 0-16,0 0 0,0 0 16,0 0-16,23 14 15,-23-14-15,22 0 16,-22 0-16,29 0 0,-29 0 15,30 15-15,-30-15 16,29 14-16,-29-14 16,23 15-16,-23-15 0,14 29 15,-14-29-15,8 29 16,-8-29-16,0 30 16,0-30-16,-8 29 15,8-29-15,-22 14 0,0-6 16,0-1-16,0-7 15,-8-7-15,8-1 16,22 8-16,0 0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2.4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21.48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6 0,'0'0'0,"0"0"16,0 0-16,0 0 0,0 0 15,0 0-15,0 0 16,0 0-16,0 0 15,0 0-15,0 0 16,0 0-16,29-22 0,-29 22 16,30-15-16,-8 8 15,1-1-15,-23 8 16,29-14-16,-29 14 0,30 0 16,-30 0-16,22 7 15,-22-7-15,0 0 16,22 29-16,-14-7 0,-8 8 15,-8-1-15,1 0 16,-1 1-16,-6-1 16,-16 0-16,0 1 0,8-8 15,0 0-15,22-22 16,-30 22-16,30-22 16,0 0-16,-22 22 15,22-22-15,0 0 0,0 0 16,0 0-16,0 0 15,0 0-15,0 0 16,0 0-16,0 0 0,0 0 16,0 0-16,37 0 15,-7 0-15,-1 0 16,1 0-16,0 0 0,-8 0 16,0 0-16,-22 0 15,30 0-15,-30 0 16,0 0-16,22 0 15,-22 0-15,0 0 0,0 0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8.23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63 96 0,'0'0'0,"0"0"15,0 0-15,0 0 16,0 0-16,0 0 16,0-22-16,0 22 0,-8-30 15,8 30-15,-14-22 16,14 22-16,-22-15 16,22 15-16,-37-7 0,15 14 15,-7 1-15,0 7 16,-1-1-16,1 8 15,7-7-15,22-15 0,-22 30 16,22-30-16,7 29 16,-7-29-16,30 30 15,-8-23-15,0 0 16,0-7-16,7 0 0,-7-7 16,0 0-16,-22 7 15,29-15-15,-29 15 16,22-15-16,-22 15 0,0 0 15,0 0-15,0 0 16,0 0-16,0 0 16,22-7-16,-22 7 0,7 37 15,-7-15-15,8 14 16,-1 1-16,-7 0 16,0 0-16,7-8 15,-7-6-15,0-1 0,0-22 16,0 29-16,0-29 15,0 22-15,0-22 16,0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7.70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 55 0,'0'0'16,"0"0"-16,0 0 0,0 0 16,0 0-16,30-14 15,-30 14-15,37-15 16,-14 8-16,-1 0 0,0-1 16,0 8-16,1 0 15,-23 0-15,29 0 16,-29 0-16,23 15 15,-23-15-15,0 0 0,0 36 16,-15-6-16,-7-1 16,-8 7-16,-7 8 0,0-7 15,-1 7-15,9-15 16,6-7-16,23-22 16,-22 22-16,22-22 0,0 0 15,0 0-15,0 0 16,0 0-16,0 0 15,0 0-15,22 14 16,-22-14-16,38 0 0,-16 0 16,-22 0-16,30 0 15,-30 0-15,29 0 16,-29 0-16,23 0 0,-23 0 16,0 0-16,22 0 15,-22 0-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7.2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0 0,'0'0'0,"0"0"0,0 0 16,0 0-16,0 0 15,22 0-15,-22 0 16,37 0-16,-15 0 0,8-7 16,-1 7-16,1-8 15,-8 1-15,-22 7 16,30-7-16,-30 7 0,22 0 16,-22 0-16,0 0 15,22 0-15,-22 0 16,0 0-16,15 36 15,-15-36-15,0 37 0,0-8 16,-7 1-16,-1 6 16,1 1-16,-1-8 15,1 8-15,7-8 0,0-7 16,0 0-16,0-22 16,0 30-16,0-30 15,0 0-15,0 0 0,0 0 16,0 0-16,0 0 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6.78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6,0 0-16,0 0 0,0 0 15,0 0-15,0 0 16,0 0-16,0 0 16,29 7-16,-7 0 0,0 0 15,1 0-15,-1-7 16,7 0-16,-7 0 15,1 0-15,-1 0 16,-22 0-16,29 0 0,-29 0 16,0 0-16,22 0 15,-22 0-15,0 0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5.25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4 0 0,'0'0'0,"0"0"16,0 0-16,0 0 16,0 0-16,-22 15 15,22-15-15,-30 37 0,23-15 16,-1 7-16,1 1 16,-1-1-16,8 8 0,0-1 15,8-6-15,7-1 16,7 1-16,8-1 15,14 0-15,8-6 0,-7-9 16,-8-14-16,0 0 16,-7-7-16,-8-8 15,1 0-15,-23 15 0,29-36 16,-29 36-16,8-30 16,-8 30-16,-23-29 15,-14 14-15,-15 8 16,8 7-16,6 7 0,9 1 15,-1-1-15,8 8 16,22-15-16,-23 29 16,23-29-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4.84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60 32 0,'0'0'0,"0"0"16,0 0-16,0 0 0,0 0 15,0 0-15,0 0 16,0 0-16,0 0 16,0 0-16,-30 0 0,8-7 15,0 0-15,0-1 16,-1 1-16,23 7 15,-30 0-15,30 0 0,-29 0 16,29 0-16,0 0 16,-23 7-16,23-7 15,0 0-15,-22 29 0,22-29 16,-15 37-16,15-37 16,-15 29-16,15-29 15,0 0-15,-7 22 0,7-22 16,0 0-16,0 22 15,0-22-15,0 0 16,0 0-16,0 0 16,0 0-16,22 0 0,-22 0 15,30 0-15,-30 0 16,37 0-16,-15 0 16,1 0-16,-1 0 0,0 0 15,1 8-15,-1-1 16,0 7-16,-22-14 15,30 30-15,-30-30 16,15 36-16,-15-14 0,-8 8 16,-6-1-16,-9 0 15,1-7-15,0-7 16,22-15-16,-37 22 0,14-15 16,1-7-16,0 0 15,-1-7-15,1-8 16,7-7-16,15 22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4.20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4 23 0,'0'0'0,"0"0"0,22-15 0,1 8 16,-1 7-16,0 0 16,0 0-16,-22 0 15,30 0-15,-30 0 0,22 7 16,-22-7-16,0 0 15,22 30-15,-22-30 16,8 36-16,-23 1 0,-22 14 16,-8 8-16,8-8 15,8-22-15,7-7 16,22-22-16,-30 30 0,30-30 16,0 0-16,-22 22 15,22-22-15,0 0 16,0 0-16,0 0 15,0 0-15,0 0 0,0 0 16,29-15-16,1 8 16,0-1-16,-1 8 15,-7 0-15,1 0 0,-1 0 16,-22 0-16,29 0 16,-29 0-16,0 0 15,23 0-15,-23 0 0,0 0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31.09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23 108 0,'0'0'0,"0"0"15,0 0-15,0 0 16,0 0-16,-39-9 16,10-1-16,0 1 0,-19-1 15,-58-9-15,38 9 16,1 10-16,9 0 16,-10 0-16,10 0 0,-9 0 15,-1-9-15,0-1 16,-19 1-16,20-1 15,9 10-15,0 0 16,10 10-16,-1-1 0,11 1 16,-1-1-16,10 1 15,-9-1-15,-1 1 16,0 9-16,-9 0 0,0 10 16,-1-1-16,11-8 15,-1 8-15,10-9 16,29-19-16,-38 38 0,38-38 15,-29 39-15,29-39 16,-20 38-16,11-10 16,9-28-16,-10 48 15,10-19-15,0 18 0,19 11 16,10-1-16,10-9 16,9-1-16,-9-27 15,-1-1-15,1 0 0,9 9 16,10 1-16,0-10 15,29 10-15,10-20 16,-10 1-16,-20-10 0,11-10 16,-11 10-16,1 0 15,19 0-15,0 0 16,-10 0-16,-10 0 16,1-9-16,-20-1 0,1 1 15,-1-10-15,-9-1 16,-1 1-16,-9 0 15,10-9-15,-10-11 0,0 1 16,9 0-16,-9 0 16,-29 38-16,39-48 15,-29 20-15,-10-1 0,0 0 16,-10-9-16,0-10 16,-9 1-16,0-11 15,-10 1-15,0 0 16,0 19-16,-10-10 0,39 48 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0.56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 0 0,'0'0'16,"0"0"-16,0 0 16,0 22-16,0 0 15,0 0-15,0 15 0,0 0 16,0-1-16,0 8 15,0 8-15,0-8 16,0 0-16,0 0 16,7-7-16,0-8 0,1-7 15,-8 0-15,0-22 16,0 30-16,0-30 0,0 0 16,0 22-16,0-22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0.25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2 0,'0'0'16,"0"0"-16,0 0 16,0 0-16,30-7 0,-8-1 15,1 1-15,6 0 16,1-1-16,-7 1 15,-1-1 1,-22 8-16,30 0 0,-30 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4:50.0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7 0,'0'0'15,"0"0"-15,22 0 0,0 0 16,0-7-16,7-1 16,-7 8-16,1 0 15,-1 0-15,-22 0 0,29 0 16,-29 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7.83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42 0 0,'0'0'15,"0"0"-15,0 0 16,-45 15-16,-7 7 0,0 0 16,0 7-16,7-6 15,16-1-15,6 0 16,1 0-16,15 0 16,-1 0-16,1 7 0,7-29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7.70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4 0 0,'0'0'0,"0"0"0,0 22 15,-7 0-15,0 0 16,-1 8-16,1 6 0,-1 1 16,1 0-16,7 0 15,0-1-15,0 1 16,7 0-16,1-1 0,7-6 15,-1-1-15,9 0 16,6-7-16,16 0 16,7-14-16,-8-8 15,-7-15-15,0-7 0,1 0 16,-9-7-16,-7 14 16,1-7-16,-8 0 15,-15 22-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7.36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0 29 15,0-7-15,0 0 16,0 8-16,0-1 0,0 8 16,0-8-16,0-7 15,0 0-15,0 0 16,0-22-16,0 22 0,0-22 15,0 0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7.05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2 0,'0'0'0,"0"0"16,52-8-16,7 1 15,-7-15-15,-15 22 0,0-14 16,-7 14-16,-30 0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6.88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37 7-16,0 1 0,-7-8 15,0 0-15,-8 0 16,-22 0-16,0 0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5.45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0,"0"0"16,0 0-16,0 0 15,23 0-15,-1 0 16,8-7-16,7 7 0,0-7 16,8 7-16,-1-8 15,-7 8-15,-14 0 16,-23 0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5.22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7 0,'0'0'0,"0"0"16,0 0-16,0 0 15,29 0-15,-6 0 0,-1 0 16,15-8-16,15 1 16,0 0-16,0 7 15,-15-8-15,-7 1 0,0 7 16,-8 0-16,-22 0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35.8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582 0 0,'0'0'0,"0"0"16,-29 0-16,0 0 0,0 0 16,-19 0-1,-10 0-15,-10 0 0,0 0 16,1 0-16,-11 10 0,-9-10 15,29 0-15,10 0 16,0 0-16,0 0 16,-10 9-16,0-9 0,0 0 15,9 0-15,1 0 16,-20 0-16,-9 10 16,9-10-16,1 9 15,-11 1-15,11-10 0,-1 0 16,10 0-16,-10 9 15,1-9-15,-1 0 16,10 10-16,0-1 0,0 1 16,10 0-16,0-1 15,-1 1-15,1-1 16,9 1-16,1-1 0,-1 10 16,0 1-16,1-1 15,-1 0-15,0 9 16,1 1-16,-1 0 0,10-10 15,29-19-15,-29 38 16,29-38-16,-19 38 16,19-38-16,0 48 15,9-19-15,-9-29 0,39 38 16,0-9-16,-1 9 16,11 0-16,-1-9 15,10-10-15,0 0 0,58 10 16,19-10-16,-28 0 15,-1-10-15,19-9 16,20-9-16,-29 9 0,-19 0 16,-10-10-16,0 1 15,-10-1-15,10 1 16,29-1-16,-19 1 0,-1-1 16,20-9-16,-19 0 15,9 0-15,-9 0 16,-29-1-16,-10 1 0,-20 0 15,1 0-15,-10 10 16,-29 9-16,39-39 16,-20 11-16,-9-1 15,-1-9-15,1-10 0,-10 0 16,-10 10-16,1 0 16,-1 9-16,-9-9 15,-1 9-15,1 1 0,-10 8 16,29 20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4.72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7 63 0,'0'0'0,"0"0"16,0 0-16,0 0 0,22-15 15,-22 15-15,30-14 16,-30 14-16,37-15 15,-7 8-15,7-1 16,-15 8-16,0 0 0,-22 0 16,30 0-16,-30 0 15,22 15-15,-22-15 16,15 22-16,-22 0 0,-15 8 16,-8 6-16,8-6 15,-1-8-15,1 0 16,22-22-16,-30 22 0,30-22 15,0 0-15,-22 22 16,22-22-16,0 0 16,0 0-16,0 0 0,30 0 15,7 0-15,0-7 16,-7 7-16,-1 0 16,1 0-16,-8 0 0,1 7 15,-1 0-15,-22-7 16,29 15-16,-29-15 15,15 22-15,-7 0 16,-8 0-16,0 8 16,-8-8-16,1 7 0,-8 0 15,-7 1-15,0-8 16,-16 7-16,1-14 0,0 0 16,-15-8-16,0-7 15,-14-7-15,-16-1 16,82 8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4.17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9 0 0,'0'0'0,"0"0"16,0 0-16,0 0 0,0 0 15,0 0-15,0 0 16,0 22-16,0 0 15,0 8-15,0-1 0,0 0 16,0-7-16,0 1 16,0-23-16,0 29 15,0-29-15,0 22 0,0-22 16,0 0-16,0 22 16,0-22-16,0 0 15,0 22-15,0-22 16,0 0-16,22 22 0,-22-22 15,22 15-15,-22-15 16,37 7-16,-37-7 16,30 8-16,-30-8 0,30 0 15,-30 0-15,0 0 16,22 0-16,-22 0 16,0 0-16,22-15 0,-7-7 15,8-15-15,-16 15 16,-7-22-16,0 7 15,0 15-15,0 0 0,0 22 16,0-22-16,0 22 16,0 0-16,0 0 15,0 0-15,0 0 16,0 0-16,0 29 0,0 8 16,0 0-16,0-8 15,0 8-15,0-8 16,0 1-16,0-1 0,0-7 15,0 0-15,0 0 16,0-22-16,0 30 16,0-30-16,0 0 0,7 22 15,-7-22-15,0 0 16,0 0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3.55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7 147 0,'0'0'0,"0"0"0,0 0 0,0 0 15,0 0-15,7-22 16,-7 22-16,22-37 16,1 15-16,14 0 0,7 8 15,-6-1-15,-9 8 16,-6-1-16,-1 8 16,0 0-16,-22 0 0,30 22 15,-23 0-15,-7 15 16,-7 7-16,-23 0 15,-14 8-15,-16 14 16,1-7-16,7-8 0,15-7 16,-1-7-16,16-15 15,22-22-15,-22 29 16,22-29-16,0 0 0,0 0 16,0 0-16,0 0 15,0 0-15,29 8 16,-6-16-16,7 1 0,7 0 15,0 7-15,0 0 16,0 0-16,-15 0 16,1 0-16,-23 0 0,30 0 15,-30 0-15,22 0 16,-22 0-16,0 0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1.17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0 0-16,0 0 15,30 0-15,-8 0 0,0 0 16,1 0-16,6 0 15,-6 0-15,14 0 16,0 0-16,-7 0 0,-8 0 16,-22 0-16,30 0 15,-30 0-15,22 0 16,-22 0-16,0 0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6.49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7 44 0,'0'0'0,"0"0"16,0 0-16,0 0 15,-22 36-15,14-14 0,1 15 16,-1 7 0,8 7-16,0-14 0,8 6 15,7 1-15,7 0 16,0-7-16,-7-15 0,7-7 15,23-1-15,7-7 16,0-14-16,-8-7 16,-7-8-16,-7-8 0,0-6 15,-8-1 1,-15 0-16,-7-14 0,-7 7 16,-23-7-16,-14 14 0,-16-6 15,1 13-15,14 1 16,8 7-16,15 15 15,22 7-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6.13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3 29 0,'0'0'0,"0"0"15,0 0-15,0 0 16,-23 22-16,23-22 0,-22 30 16,15-1-16,-1 15 15,8 7-15,0 8 16,8-30-16,6 16 0,9-23 15,7 14-15,7-6 16,7-8-16,-14-15 16,0-7-16,-1-7 0,-6-1 15,-1-6-15,0-8 16,1-15-16,-8-7 16,-8 0-16,-7-8 15,-7 8-15,-8 0 0,-15 0 16,-15 8-16,-7 6 15,8 8-15,7 15 16,14 7-16,23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5.77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 22 0,'0'0'15,"0"0"-15,0 0 16,0 0-16,0 22 0,-7 0 16,-1 22-16,8 15 15,-7 22-15,7-52 16,7 8-16,1-8 15,-1-7-15,8 0 0,7 0 16,0-7-16,0-8 16,0 1-16,8-8 15,-1-8-15,-6 1 0,-1-8 16,-8-7-16,1-7 16,0-15-16,-15-8 15,-7 1-15,-8 0 0,-7 6 16,-8 16-16,-14-8 15,0 8-15,7 14 16,15 8-16,-1 7 16,23 0-16,0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5.36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 0 0,'0'0'0,"0"0"0,0 0 15,0 0-15,-7 22 16,7 0-16,-8 14 0,8 0 15,0-7-15,0-29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4.99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0 42 0,'0'0'16,"0"0"-16,0 0 16,0 0-16,0 0 0,-7 29 15,-1 15-15,8 8 16,0-1-16,-7 1 16,7-8-16,0-7 15,7-8-15,8-7 0,7 0 16,8-7-16,0 0 15,7-8-15,15-7 16,-1 0-16,-6-7 0,-8-8 16,-7-7-16,-1-15 15,-6-22-15,-16-7 16,-7 15-16,-7 7 0,-16-1 16,-14 9-16,-7-8 15,-1 22-15,-14 14 16,0 1-16,7 14 15,0-7-15,7 15 0,45-15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4.6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9 0 0,'0'0'0,"0"0"0,0 0 16,0 0-16,-15 37 15,8 7-15,0 22 16,7-7-16,0-8 16,7-14-16,-7-15 0,7 15 15,-7-15-15,8 0 16,-8-22-16,0 29 15,0-29-15,0 0 0,0 22 16,0-22-16,0 0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37.57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8 38 0,'0'0'0,"0"0"15,0 0-15,0 0 0,0 0 16,0 0-16,-29-28 16,29 28-16,-29-10 15,29 10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4.22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5 0,'0'0'15,"29"0"-15,8-7 16,0 0-16,8 0 16,-8 0-16,-7 7 0,-8 0 15,0 0-15,-22 0 16,30 0-16,-30 0 0,0 0 16,29-7-16,-29 7 15,0 0-15,0 0 16,0 0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3.55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22 0 0,-22 0 16,0 0-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3.35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4 0,'0'0'0,"37"0"15,-7-7-15,7 0 0,-7-8 16,-8 8-16,0 0 16,0 0-16,-22 7 15,30-14-15,-30 14 0,0 0 16,0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1.77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5,0 0-15,0 0 0,0 0 16,0 0-16,0 0 16,0 0-16,0 0 15,29 0-15,-6 0 0,-23 0 16,29 0-16,-29 0 16,23 0-16,-23 0 15,0 0-15,0 0 0,0 0 16,0 0-16,0 0 15,0 0-15,-23 0 16,23 0-16,-29 0 16,29 0-16,0 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0.58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9 0 0,'0'0'0,"0"0"15,0 0-15,0 0 0,0 0 16,-30 0-16,30 0 16,-29 0-16,29 0 15,0 0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10.09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0 0 0,'0'0'0,"0"0"0,0 0 16,-22 8-16,22-8 15,-30 0-15,30 0 16,-22 14-16,22-14 0,0 0 16,-23 22-16,23-22 15,0 0-15,-22 37 16,22-15-16,0 0 0,0-22 16,0 29-16,0-29 15,0 0-15,0 22 16,0-22-16,0 0 15,22 8-15,1-8 0,-1-8 16,0 1-16,-22 7 16,37-7-16,-14 7 15,-1 0-15,0-8 16,0 1-16,0 7 0,-22 0 16,30 0-16,-30 0 15,30 15-15,-30-15 0,29 36 16,-14 1-16,0 7 15,-7-15-15,-1-7 16,0 0-16,-7-22 16,0 22-16,0 0 0,0-22 15,-7 30-15,7-30 16,-15 36-16,15-36 16,-37 30-16,7-23 0,8 0 15,-8 1-15,1-8 16,-1 0-16,1-8 15,29 8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9.42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22 0-16,-22 0 16,0 0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09.24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9 0,'0'0'0,"0"0"0,0 0 15,0 0-15,0 0 16,29 0-16,16-7 16,7-1-16,0 1 0,0-8 15,-15 8-15,-7 0 16,-8-1-16,-22 8 15,0 0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3.13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7 0,'0'0'0,"0"0"0,29-7 0,-6 7 16,14-8-16,0 1 16,0 0-16,0-1 0,-7 8 15,-8 0-15,1 0 16,-23 0-16,22 0 16,-22 0-16,0 0 15,22 0-15,-22 0 0,0 0 16,0 0-16,0 0 15,0 0-15,0 0 16,0 0-16,0 0 0,0 0 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2.1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9 0,'0'0'16,"0"0"-16,0 0 16,0 0-16,0 0 0,0 0 15,0 0-15,29 0 16,1-8-16,0 1 16,7 0-16,0-1 15,0 1-15,-7 7 0,-8 0 16,0 0-16,0 0 15,-22 0-15,30 0 16,-30 0-16,0 0 0,22 15 16,-22-15-16,8 22 15,-8 7-15,0 15 16,-8 7-16,1-7 0,-1 0 16,1 0-16,0 8 15,-1-8-15,1-8 16,7-6-16,0-1 15,0-7-15,0 0 0,0 0 16,0-22-16,0 22 16,0-22-16,0 0 15,0 0-15,0 0 0,0 0 16,0 0-16,0 0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37.47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1.75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18 52 0,'0'0'0,"0"0"0,0 0 0,0 0 0,96-30 16,-96 30-16,0 0 15,0 0-15,111-22 16,-111 22-16,0 0 15,0 0-15,0 0 0,0 30 16,0-30-16,0 44 16,0 0-16,-15 22 15,-7-15-15,-7 7 0,-8 16 16,0-30-16,-7 0 16,-1-15-16,16-7 15,7-8-15,22-14 0,-23 22 16,23-22-16,0 0 15,-22 8-15,22-8 16,0 0-16,0 0 16,0 0-16,0 0 0,0 0 15,22 0-15,-22 0 16,37 0-16,-15 0 16,8 7-16,0 0 0,-1 1 15,-7-8-15,0 0 16,-22 0-16,30 0 15,-30 0-15,30 0 0,-30 0 16,0 0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1.05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4 0,'0'0'0,"0"0"0,0 0 16,0 0-16,0 0 15,23 7-15,-1-7 16,8 0-16,7 0 16,0 0-16,0 0 0,-8 0 15,-6 0-15,-1-7 16,0 0-16,0 0 16,-22 7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0.74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15,"30"-7"-15,-1 0 0,1-1 16,-8 8-16,-22 0 15,30 0-15,-30 0 16,0 0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0.54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6 0,'0'0'0,"0"0"16,0 0-16,0 0 0,0 0 15,30 8-15,14-16 16,15 1-16,1 0 15,-9-1-15,-6-6 0,-1 6 16,-14 1-16,14 0 16,-14-1-16,-8 8 15,-22 0-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3.32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2 0 0,'0'0'0,"0"0"0,0 0 15,0 0-15,0 0 16,-15 22-16,0 7 16,1 8-16,-1 7 15,8 0-15,-1-7 0,8-1 16,8-6-16,-1-1 16,8-7-16,7 0 15,7 0-15,-7-7 0,0-1 16,0-6-16,8-8 15,6-8-15,-6 1 16,-8-8-16,0 1 0,-8-16 16,1-6-16,-8-8 15,-14-8-15,-8 8 16,-7 8-16,0 6 16,-22 1-16,-7 7 0,0 15 15,-1 7-15,52 0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2.96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6 0 0,'0'0'0,"0"0"0,0 0 15,0 0-15,0 0 16,0 0-16,-22 14 15,22-14-15,-37 45 0,15-9 16,0 8-16,7-7 16,7-7-16,8 6 15,0-6-15,0-8 16,8 0-16,7 0 0,7 0 16,15 0-16,0-7 15,7-8-15,8-7 16,-7-7-16,-8-1 0,-15 1 15,0-8-15,-22 15 16,23-29-16,-23 29 16,0-30-16,0 30 0,-30-14 15,-7 6-15,-22 8 16,7 0-16,7 8 16,16-1-16,6 0 15,23-7-15,-22 15 0,22-15 16,0 0-16,0 0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2.4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7 0,'0'0'0,"0"0"15,0 0-15,0 0 16,0 0-16,0 0 15,30 0-15,-1-8 0,9 1 16,-1 0-16,7-1 16,-7 1-16,1 7 15,-1 0-15,-7 0 16,-8 0-16,0 0 0,-22 0 16,22 0-16,-22 0 15,0 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2.21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3 0,'0'0'0,"0"0"16,0 0-16,0 0 15,0 0-15,0 0 16,23 0-16,-23 0 0,36 0 16,1 0-16,0 0 15,0-7-15,0 0 16,0-1-16,-7 1 0,-8 0 16,0 7-16,-22 0 15,30-7-15,-30 7 16,0 0-16,0 0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1.01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0,0 30 16,7 7-16,1 7 15,-1-8-15,1 9 16,7-9-16,0-6 0,-8-1 16,0 0-16,1-6 15,-1-1-15,-7-22 16,15 29-16,-15-29 0,0 0 15,0 22-15,0-22 16,0 0-16,0 0 16,0 0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0.7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0,0 0 16,0 0-16,15 37 16,-8-7-16,1 6 15,-1 1-15,1 0 0,-1 0 16,1-1-16,-1-6 16,1-1-16,-1 1 15,-7-8-15,0 0 16,0-22-16,0 29 0,0-29 15,0 0-15,0 0 16,0 0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07.2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20 0 0,'0'0'0,"0"0"0,0 0 15,-29 8-15,29-8 16,-30 14-16,8 1 16,-8 0-16,8 0 15,-8-1-15,7 1 0,1 0 16,0-1-16,0 1 15,7 7-15,0 8 16,0-1-16,0 15 0,0-7 16,23-15-16,-1 7 15,8-7-15,7 8 16,1-1-16,-1-7 0,8 8 16,-30-30-16,37 22 15,0 0-15,0 0 16,0-8-16,0 1 15,1-8-15,14 8 0,22 0 16,8 0-16,-15-1 16,0-6-16,-1-8 15,16 0-15,-15 0 0,0-8 16,-22 8-16,-8 0 16,0 8-16,0-1 15,8-7-15,-1 0 0,1 0 16,7 0-16,15 7 15,0 1-15,0-8 16,-15 0-16,0 0 16,0 0-16,0-8 0,0 1 15,15 0-15,0-1 16,-15 1-16,-8 0 16,1-1-16,7 1 0,0-1 15,-7 1-15,-8 0 16,-8-8-16,9 8 15,6-8-15,1 0 0,7-7 16,-8 0-16,-6 0 16,-9 0-16,1 0 15,-8 0-15,1 7 16,-23 15-16,29-29 0,-29 29 16,23-29-16,-23 29 15,15-30-15,-15 30 16,15-29-16,-15 29 0,0-22 15,0 22-15,0 0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38.28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81 164 0,'0'0'0,"0"0"0,-29 10 15,0-1-15,0 10 16,0-9-16,0 9 16,0 0-16,0 9 0,10 1 15,0 9-15,-1 10 16,11-10-16,-1 0 16,10 1-16,10-1 0,9 9 15,10-8-15,19-1 16,10 0-16,0-9 15,0-1-15,19 1 16,0-10-16,-9-10 0,28 11 16,20-11-16,0 1 15,0-20-15,0 10 16,0-9-16,0-1 0,-39 0 16,-10 1-16,-9-10 15,0 9-15,-10-9 16,-9 0-16,0 0 0,-10 0 15,0 0-15,0-19 16,-10-10-16,0 0 16,0 1-16,1-1 0,-11 19 15,-9 29-15,20-57 16,-11 28-16,1 1 16,-10-1-16,0 0 15,0 29-15,-10-47 0,1 18 16,-1-9-16,10 38 15,-39-38-15,10 19 16,29 19-16,-57-29 0,-11 10 16,-19 0-16,0 9 15,20 1-15,-1 9 16,-19 0-16,-19 9 0,-19 20 16,28-10-16,20-9 15,9-1-15,-19 10 16,20 0-16,9 0 15,10 0-15,-20 1 0,0-11 16,1 10-16,9-9 16,10-1-16,9 1 15,39-10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0.47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 0 0,'0'0'0,"0"0"0,0 0 16,0 0-16,0 0 15,0 0-15,0 0 0,0 0 16,0 30-16,0-8 16,0 7-16,0 1 15,0-8-15,0 0 0,0-22 16,0 29-16,0-29 15,0 0-15,0 22 16,0-22-16,0 0 16,22 22-16,-22-22 0,30 8 15,-30-8-15,30 7 16,-30-7-16,29 15 16,-29-15-16,30 14 0,-8-6 15,1-8-15,-1 0 16,-22 0-16,29 0 15,-29 0-15,30 0 0,-30 0 16,30-15-16,-30 15 16,22-44-16,-15 15 15,-7-1-15,0 1 16,0 7-16,0 0 0,-7 0 16,7 22-16,0-22 15,0 22-15,0 0 16,0 0-16,0 0 0,0 0 15,0 0-15,0 0 16,0 44-16,-7 7 16,-1 1-16,8-8 0,0 0 15,0-8-15,0 1 16,0 0-16,8-8 16,-1 1-16,-7-8 15,0-22-15,0 29 0,0-29 16,0 0-16,0 0 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9.79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 0,'0'0'15,"0"0"-15,0 0 0,0 0 16,0 0-16,0 0 15,0 0-15,0 0 16,36 0-16,-6-6 16,-1 6-16,1 0 0,-1 0 15,-7 0-15,0 0 16,-22 0-16,0 0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29.58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6,22 0-16,-22 0 0,37 0 15,-14 0-15,7 0 16,-1 0-16,1 0 0,7 0 16,-7 0-16,-8 0 15,-22 0-15,30 0 16,-30 0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8.77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97 40 0,'0'0'16,"0"0"-16,0 0 0,0 0 16,0 0-16,0 0 15,0 0-15,0 0 16,0 0-16,0 0 0,-22-8 15,0 1-15,-1 0 16,-6-1-16,-1 1 16,0 7-16,8 0 15,0 0-15,22 0 0,-30 0 16,30 0-16,-22 0 16,22 0-16,0 0 15,-23 22-15,23-22 0,-15 29 16,15-29-16,-7 37 15,7-37-15,0 30 16,0-30-16,0 22 0,0-22 16,0 0-16,0 22 15,0-22-15,0 0 16,0 0-16,0 0 0,0 0 16,0 0-16,0 0 15,22 7-15,1-7 16,-1 0-16,15 0 15,15 0-15,0 0 0,-7 0 16,-8 0-16,-7 7 16,-1 1-16,-6-1 15,-1 8-15,-22-15 0,30 29 16,-15-7-16,-8 8 16,0-1-16,-7 0 15,0 1-15,-7-1 0,0-7 16,-1 0-16,-7 0 15,-15 0-15,-7-7 16,0 0-16,0-8 16,0-7-16,0-7 0,7 0 15,30 7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8.15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2 0,'0'0'0,"0"0"16,0 0-16,0 0 15,0 0-15,0 0 16,22-7-16,1 0 0,-1-1 16,8 1-16,-8-1 15,0 1-15,1 0 16,-1 7-16,-22 0 15,30 0-15,-30 0 0,29 0 16,-29 0-16,23 7 16,-23-7-16,14 22 15,-14-22-15,15 30 0,-7-8 16,-8 14-16,0 16 16,0 7-16,0-8 15,0-7-15,0-7 0,0-8 16,0-7-16,0 0 15,0-22-15,0 22 16,0-22-16,0 0 0,0 0 16,0 23-16,0-23 15,0 0-15,0 0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0.26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0,7 22 16,1 8-16,-1 21 16,-7 1-16,0-1 15,0-14-15,0 0 16,0-8-16,0 8 0,0-8 15,0-7-15,0-22 16,0 30-16,0-30 16,7 29-16,-7-29 0,0 0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0.0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2 0,'0'0'16,"0"0"-16,0 0 15,30 0-15,14-8 16,8 1-16,-8 0 0,1-1 15,-8 1-15,-8-1 16,-7 8-16,1 0 0,-23 0 16,29-7-16,-29 7 15,0 0-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9.80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24 0,'0'0'0,"0"0"15,0 0-15,0 0 16,0 0-16,29-8 15,23-6-15,15-1 16,-16 1-16,1-1 0,-15 8 16,-7-8-16,-1 1 15,-6 6-15,-23 8 16,22-14-16,-22 14 0,0 0 16,0 0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6.7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4 53 0,'0'0'15,"0"0"-15,0 0 16,0 0-16,0 0 0,0 0 15,0 0-15,0 0 16,-22-22-16,22 22 16,-22-15-16,22 15 15,-38-14-15,38 14 0,-37 0 16,37 0-16,-29 7 16,29-7-16,-23 15 15,23-15-15,-15 36 0,8-6 16,7-1-16,7-7 15,-7-22-15,15 30 16,-15-30-16,30 7 16,-8-14-16,1-1 0,-1-6 15,-22 14-15,30-30 16,-30 30-16,22-29 16,-22 29-16,15-22 0,-15 22 15,0 0-15,0 0 16,0 0-16,0 0 15,0 0-15,0 0 0,7 36 16,1 16-16,-1 7 16,1-8-16,-1-7 15,0-7-15,1 0 0,-1-8 16,-7-7-16,0 0 16,0-22-16,0 30 15,0-30-15,0 0 16,0 22-16,0-22 0,0 0 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6.04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96 51 0,'0'0'0,"0"0"15,-22 8-15,22-8 0,-37 22 16,37-22-16,-30 22 16,30-22-16,-7 29 15,14-7-15,8 7 0,7 1 16,0-1-16,15 8 16,-7-8-16,7 8 15,7-7-15,1-8 0,-1 0 16,-7-8-16,-8 1 15,-6 0-15,-23-15 16,29 14-16,-29-14 16,0 0-16,15 23 0,-15-23 15,0 22-15,0-22 16,0 0-16,-22 22 16,22-22-16,-22 14 0,22-14 15,-30 22-15,30-22 16,-29 15-16,6-8 15,23-7-15,-29 8 0,29-8 16,-30 0-16,30 0 16,0 0-16,-22 0 15,22 0-15,0 0 16,-22 0-16,22 0 0,0 0 16,0 0-16,0 0 15,0 0-15,0 0 16,0 0-16,0 0 0,0 0 15,0 0-15,-22-8 16,22 8-16,0 0 16,0 0-16,0 0 0,0 0 15,0 0-15,0 0 16,0 0-16,-23-14 16,23 14-16,0 0 15,-14-22-15,14 22 0,0 0 16,-8-22-16,8 22 15,0 0-15,0-30 16,0 8-16,0-7 0,8-8 16,-1 8-16,0-1 15,1 8-15,7-7 16,-1 7-16,9-8 0,-1 8 16,-7 0-16,7 0 15,0 0-15,-22 22 16,30-29-16,-30 29 0,14-30 15,-14 30-15,-7-29 16,7 29-16,-22-37 16,0 22-16,-1 1 15,-6 6-15,-8 1 0,-15 7 16,0-7-16,52 7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41.06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873 153 0,'0'0'0,"0"0"0,0 0 15,0 0-15,-29 0 16,29 0-16,0 0 0,-29-10 15,29 10-15,-29-9 16,0-1-16,0 1 16,-10-1-16,-19 10 0,-29 0 15,0 0-15,10 0 16,10 0-16,-1 10 16,0-1-16,1 1 15,-20-1-15,0 1 0,10-1 16,9 1-16,10-1 15,0 1-15,0-1 16,10 1-16,0 0 0,-1-1 16,-9 1-16,-9-1 15,9 10-15,9-9 16,11-1-16,9 1 0,0-1 16,0 1-16,0 0 15,29-10-15,-39 38 16,39-38-16,-29 38 15,29-38-15,-19 48 0,19-20 16,10 10-16,19 10 16,19 9-16,10 1 15,-10-20-15,0-9 0,1-1 16,18 10-16,1-9 16,0 0-16,38-10 15,0 0-15,20-10 0,-11 1 16,-18-1-16,9 1 15,1-10-15,-40 0 16,1 0-16,9-10 16,-9 1-16,-1-1 0,-9 1 15,-9-1-15,-1-9 16,10-9-16,9-11 16,-18 1-16,-11 0 0,1 0 15,-10 0-15,-10 9 16,-9 0-16,0 1 15,-10-10-15,-10-1 0,0 1 16,-9 0-16,-10 0 16,-10-19-16,1-10 15,-11 9-15,1 11 16,0-1-16,-10 10 0,-10 0 16,-28 9-16,96 29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5.0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4 0,'0'0'0,"0"0"16,0 0-16,0 0 0,22 0 15,-22 0-15,37-7 16,-7-1-16,0 1 15,7-1-15,-7 1 0,7 0 16,-15 7-16,1 0 16,-23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34.79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75 0,'0'0'16,"0"0"-16,0 0 0,0 0 16,0 0-16,0 0 15,0 0-15,53 0 16,-9-8-16,1 1 0,-1 0 15,-7-8-15,1 8 16,-9-8-16,1 8 16,-8-1-16,-22 8 15,23 0-15,-23 0 0,0 0 16,0 0-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9.39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9.75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51 21 0,'0'0'0,"0"0"16,-30 22-16,0 0 15,-14 8-15,-8 14 0,0-8 16,7 1-16,16-1 16,-1 1-16,8 7 15,7 22-15,15 7 16,7-7-16,8-15 0,0-7 16,15 0-16,7 0 15,7-15-15,1-7 16,14 0-16,15-14 0,-7-1 15,-15-7-15,8-15 16,-1-7-16,-14 0 16,-1-7-16,1-15 0,-8-22 15,0 8-15,-15 6 16,-7 1-16,-8 0 16,-7 0-16,-7-15 15,-8 14-15,0-6 0,-14-8 16,6 37-16,-6-8 15,-23 15-15,-52 7 16,15 23-16,7 6 0,82-14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8.26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85 30 0,'0'0'0,"0"0"16,0 0-16,-22 0 0,0 0 15,-1-15-15,-21 0 16,-23 23-16,0 6 16,0 16-16,7 6 0,16 1 15,-1-8-15,1 15 16,-1 8-16,15-8 15,8 7-15,0 8 0,-1 14 16,1-7-16,15-15 16,-1-7-16,8 0 15,8 0-15,14 0 16,15-7-16,0-8 0,30 1 16,15-16-16,-15 1 15,-8-8-15,1 1 16,-8-8-16,0-8 0,0-6 15,-7-1-15,-1 0 16,1-7-16,-8-7 16,0-8-16,0-14 0,-7-8 15,-15 8-15,-8 0 16,-7-1-16,-7 8 16,-1 0-16,-6 0 15,-9-14-15,-6-1 0,-1 8 16,7 14-16,1 0 15,0 8-15,-8 7 16,0 0-16,-7 7 0,0 1 16,-8 14-16,45 0 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7.82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0 0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6.43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24 15 0,'0'0'0,"0"0"0,-23-8 16,23 8-16,-267-14 15,267 14-15,0 0 16,0 0-16,-30 44 0,15-22 16,-7 14-16,7-14 15,-7 8-15,-1-1 16,1 1-16,0 14 15,22-44-15,-23 36 0,16-14 16,0 15-16,-8 29 16,15 22-16,-8-36 15,8-8-15,0-8 0,0 8 16,8-14-16,-1-1 16,15 1-16,1-1 15,-1-7-15,8-7 0,7-1 16,15 1-16,15 0 15,-15-8-15,0 0 16,15-7-16,0-14 16,-8 6-16,1-21 0,-8 7 15,-8 0-15,1-7 16,-8-8-16,-7-22 16,-8 8-16,-7 7 0,-8 0 15,1 0-15,-8 7 16,0 0-16,-8-7 15,-6-7-15,-9-8 0,-6 8 16,-1 7-16,-7 7 16,-1 7-16,-14 1 15,-14 0-15,-24 7 16,16 7-16,7 15 0,0 15 16,67-15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45.93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0,0 0 16,0 0-16,0 0 16,0 0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5.48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2 0 0,'0'0'15,"0"0"-15,0 0 16,0 0-16,0 0 15,0 0-15,-8 22 16,1 0-16,-8 15 0,0 7 16,1 0-16,6-7 15,1 0-15,-1-1 16,8 1-16,0-8 0,0-7 16,8 0-16,-1 0 15,8 0-15,-15-22 16,30 22-16,-8-22 0,7 0 15,16-7-15,-1 0 16,-7-8-16,-7 0 16,-8 1-16,-22 14 0,22-22 15,-22 22-15,0 0 16,-7-22-16,7 22 16,-37-22-16,15 14 15,-15 8-15,0 8 0,0 6 16,0 1-16,14 0 15,23-15-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5.06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0,0 0 16,0 22-16,7 8 15,0 14-15,1 7 16,7-14-16,0 0 15,-1-1-15,1-6 0,-7-1 16,-1 1-16,1-8 16,-1 0-16,-7-22 15,0 29-15,0-29 16,0 29-16,0-29 0,0 0 16,0 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44.4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327 308 0,'0'0'0,"0"0"0,0 0 15,0 0-15,0 0 0,0 0 16,0 0-16,0 0 15,0 0-15,-19-38 16,19 38-16,-19-39 16,19 39-16,-39-47 0,10 28 15,-10-29-15,-9 19 16,-49-28-16,30 47 16,-1 1-16,1 9 0,-1 0 15,10-10-15,-10 10 16,-38 0-16,9 0 15,20 19-15,19-9 0,0 19 16,19-10-16,1 19 16,-1 0-16,10 0 15,0 0-15,0 10 16,10 0-16,9 0 0,0-10 16,10 0-16,0 19 15,10 10-15,9 0 16,10-10-16,0 0 0,29 1 15,20-11-15,-1-8 16,10-1-16,10 0 16,-10-9-16,19-10 15,0-10-15,-38 1 0,9-10 16,10-10-16,-10 1 16,-19-1-16,0 10 15,20-9-15,9-20 0,0 0 16,-29-9-16,0 0 15,-20-10-15,-9 1 16,-9 8-16,-11 1 0,-9-10 16,0 1-16,-9-1 15,-20-9-15,-10-10 16,-29-9-16,10 9 0,0 9 16,10 11-16,-10-1 15,0 10-15,58 38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4.03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3 0 0,'0'0'16,"0"0"-16,0 0 0,0 0 16,0 0-16,0 0 15,0 30-15,0-8 16,-7 14-16,0-6 0,-8 7 16,7-1-16,1-6 15,-1-1-15,8-7 16,0 0-16,8 0 15,7 0-15,0 0 0,7-7 16,8-8-16,7 1 16,0-8-16,8-8 15,-8 1-15,-8-8 0,-6 1 16,-1-1-16,-22 15 16,0 0-16,15-29 15,-15 29-15,0 0 0,-30-22 16,0 14-16,-7 1 15,-7 14-15,7 1 16,7 6-16,0 8 16,8 0-16,22-22 0,-8 30 15,8-30-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3.62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 0 0,'0'0'0,"0"0"0,0 30 16,0 7-1,-7-1-15,7 1 0,0-7 0,0-1 16,0 8-16,0-8 16,0 0-16,0 1 15,0-8-15,0 0 16,0-22-16,0 29 0,0-29 15,0 22-15,0-22 16,0 0-16,0 0 16,0 0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3.36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22 0-16,-22 0 0,30 0 15,-30 0-15,30 0 16,-30 0-16,29 0 16,-29 0-16,30 0 0,-30 0 15,0 0-15,22 0 16,-22 0-16,0 0 15,0 0-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2.09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0 0 0,'0'0'16,"0"0"-16,0 0 0,0 0 15,0 0-15,0 0 16,-7 22-16,-1 0 15,-7 15-15,8 0 0,0 0 16,-1-1-16,1 1 16,7 0-16,7 0 15,1-8-15,6 1 16,1-8-16,-15-22 0,37 29 16,-7-14-16,7-1 15,1-6-15,-9-8 16,-6 0-16,6-8 0,-6-6 15,-1-1-15,-7-7 16,-15 22-16,22-37 16,-22 37-16,8-29 0,-8 29 15,0 0-15,-38-15 16,1 15-16,0 7 16,0 1-16,7-1 0,0 8 15,8 0-15,0 7 16,22-22-16,-23 29 15,23-29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1.67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6,8 29-16,-1 15 0,0 0 15,1 0-15,-1-15 16,-7 1-16,0-1 15,0-7-15,0 0 0,7 0 16,1 0-16,-1 0 16,-7-22-16,0 29 15,0-29-15,0 0 0,0 22 16,0-22-16,0 0 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1.39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0,0 0 0,0 0 15,0 0-15,0 0 16,44 0-16,1 0 0,-8 0 16,0 0-16,0 0 15,-7 0-15,-8 0 16,-22 0-16,30 0 0,-30 0 15,22 0 1,-22 0-16,0 0 0,0 0 16,0 0-16,0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9.48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9 0,'0'0'16,"0"0"-16,0 0 16,0 0-16,23-7 15,-23 7-15,44-22 0,8 8 16,15 7-16,-8-1 15,-7 8-15,-52 0 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3.11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0 0 15,0 0-15,0 0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9.8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6 0 0,'0'0'0,"0"0"15,-22 0-15,22 0 16,-23 0-16,23 0 0,0 0 15,-22 22-15,22-22 16,-7 30-16,7-1 16,7 8-16,0-1 15,8-6-15,0-1 0,0 0 16,0 1-16,-8-8 16,-7-22-16,15 29 15,-15-29-15,0 22 0,0-22 16,0 0-16,-7 22 15,7-22-15,-37 15 16,-1-8-16,38-7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9.3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 0 0,'0'0'16,"0"0"-16,0 0 0,0 0 15,0 0-15,0 22 16,0 0-16,-7 15 15,7 14-15,0 22 0,7-7 16,0-14-16,1-8 16,-1 0-16,-7-8 15,0-7-15,0 1 0,0-8 16,0 0-16,0-22 16,0 22-16,0-22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45.28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957 58 0,'0'0'0,"0"0"16,-58-10-16,10 1 15,-1-1-15,-9 1 16,10-1-16,0 0 0,0 10 16,-1 0-16,1 0 15,0 0-15,-20 0 16,0 20-16,1-1 15,18 0-15,11 0 0,-11 19 16,11-9-16,9-10 16,29-19-16,-49 38 15,49-38-15,0 0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9.0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 271 0,'0'0'0,"0"0"0,0 0 15,0 0-15,0 0 0,22 0 16,0-7-16,15-8 16,8-7-16,-9-7 15,-6 0-15,-8-1 0,-7 8 16,0 0-16,-15 22 16,7-29-16,-7 29 15,-15-29-15,-7 14 16,0 0-16,-8 8 0,1 7 15,-1 15-15,1 7 16,-1 14-16,1 1 16,7 0-16,14-1 0,8 1 15,8 0-15,-1-8 16,-7-29-16,37 29 16,15 1-16,-1-8 0,-14-8 15,-7-6-15,-30-8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8.73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6 0 0,'0'0'0,"0"0"0,0 0 15,0 0-15,0 0 16,-29 22-16,7-8 16,-7 16-16,-7-1 15,6 0-15,8-6 0,1-1 16,21-22-16,-30 29 16,30-29-16,-7 29 15,7-29-15,7 30 0,-7-30 16,37 29-16,-15-21 15,7-1-15,-29-7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8.5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59-15,7 6 16,1-6-16,-1-8 16,-7 1-16,0-9 0,0-6 15,0 7-15,0-7 16,0-1-16,0 1 15,0-15-15,0-22 0,0 0 16,0 0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8.28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8 0 0,'0'0'0,"0"0"15,0 0-15,-22 0 16,-1 7-16,-6 8 0,-1 7 16,0 15-16,8 7 15,0 0-15,7-7 16,7 0-16,1-1 0,7-6 15,15-1-15,7 1 16,15-1-16,0-7 16,-7-7-16,7-8 15,1-7-15,-38 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8.0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65 178 0,'0'0'0,"0"0"0,7-22 16,0 0-16,-7 0 15,0 0-15,0 0 16,0 0-16,0 22 0,-14-29 16,14 29-16,-23-15 15,-13 15-15,-9 22 16,1 7-16,7 8 16,15-1-1,0 8-15,-1 8 0,16-8 0,0-15 16,7-7-16,14 0 15,9-7-15,6-1 0,1-6 16,-1-8-16,1-8 16,-1-6-16,1-8 15,-1 0-15,-6-8 16,-1-6-16,-7-1 0,-1 0 16,-6 15-16,-1 0 15,-7 22-15,0-22 0,0 22 16,0 0-16,0 0 15,0 0-15,0 37 16,0-8-16,-7 15 16,7 0-16,0-7 0,7-15 15,1 0-15,-8-22 16,0 0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7.5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6,0 37-16,8-15 0,-1 7 15,1 0-15,-1 8 16,8 0-16,0 0 16,0-8-16,0 1 0,0-1 15,-8-7-15,0 0 16,-7-22-16,15 22 15,-15-22-15,0 0 0,0 0 16,0 0-16,0 0 16,0 0-16,0-37 15,0 15-15,8-14 16,7-23-16,-1 7 0,9 8 16,-1 7-16,-7 8 15,7 7-15,-7 0 16,-15 22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7.2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0 0 0,'0'0'0,"0"0"15,0 0-15,0 0 0,-15 29 16,0 1-16,0 28 16,0 8-16,8-14 15,7-1-15,0-7 16,0 0-16,7-7 0,1-1 15,-1-6-15,1-8 16,-8 0-16,0-22 16,0 22-16,0-22 0,0 0 15,0 0-15,0 0 16,0 0-16,22-22 16,-7-15-16,0-14 15,-8-1-15,1 8 0,-1 8 16,0 14-16,1 0 15,-8 22-15,15-22 16,-15 22-16,22-8 0,-22 8 16,37 15-16,-15 7 15,1 7-15,-1 1 16,-7-1-16,0 0 16,-8-7-16,1 8 0,-8-1 15,-8-7-15,1 7 16,-8-7-16,15-22 0,-37 22 15,14-14-15,-14-8 16,0 0-16,7-8 16,8 1-16,22 7 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5:56.75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0,"0"0"0,0 0 15,0 0-15,0 0 0,0 0 16,37 14-16,8-14 15,21-7-15,1 0 16,-15 0-16,-8-8 0,-44 15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4.77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5 0,'0'0'0,"0"0"15,0 0-15,0 0 0,0 0 16,0 0-16,0 0 16,22 0-16,1 0 15,14 0-15,0 0 0,0 0 16,8 0 0,7-8-16,-8 8 0,-14-7 15,-8 7-15,1 0 0,-23 0 16,22 0-16,-22 0 15,0 0-15,22 0 16,-22 0-16,0 0 16,0 0-16,0 0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4.11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07 0 0,'0'0'0,"0"0"15,-30 0-15,8 7 16,22-7-16,-29 15 0,29-15 16,0 0-16,-23 22 15,23-22-15,0 29 16,0-29-16,8 37 0,7-15 15,7 8-15,7 6 16,1-6-16,-8-1 16,0 1-16,-8-1 15,1 0-15,-7-7 0,-1 1 16,0-1-16,-7-22 16,0 29-16,-7-7 15,-15-7-15,-8-1 0,-6 1 16,6-8-16,-7-7 15,0-7-15,37 7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45.59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94 0,'0'0'0,"0"0"15,0 0-15,29 10 16,0 18-16,39 1 0,9 9 15,-9-9-15,-1-1 16,10-8-16,1-1 16,9-10-16,28-9 15,1-9-15,-29-1 0,-19 1 16,-1-11-16,1-8 16,0 9-16,19-10 15,-1 0-15,-28 1 0,-9-1 16,-11 10-16,-9 0 15,0-10-15,-9 0 0,-11 1 16,1-10-16,-10-20 16,-29-9-16,-29-28 15,10 57-15,-10-1 16,0 1-16,-19-10 0,-20 20 16,-29 9-16,11 19 15,-1 19-15,29-19 16,-39 28-16,126-28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3.8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2 0,'0'0'15,"0"0"-15,0 0 16,0 0-16,0 0 0,22 0 16,8-7-16,7 0 15,0-8-15,-1 0 16,-6 0-16,0-7 15,-1 0-15,-7 0 0,-7 0 16,0 0-16,-8 0 16,-7 22-16,8-29 15,-8 29-15,0 0 0,-30-8 16,1 16-16,-1 6 16,0 1-16,1 15 15,-8 6-15,7 8 0,8 0 16,7 1-16,8-1 15,7-8-15,7 1 16,1-7-16,14-8 0,8-8 16,6 1-16,9-8 15,-1-7-15,0-7 16,-44 7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3.42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7 0,'0'0'0,"0"0"16,0 0-16,0 0 15,8 22-15,-1 0 0,8 14 16,7 8-16,0 0 16,1-8-16,-1-6 15,-7-9-15,-15-21 0,15 22 16,-15-22-16,0 0 16,0 0-1,22 15-15,-22-15 0,0 0 16,22-15-16,-15-7 0,1-7 15,-1-7-15,1-1 16,-1 1-16,0 6 16,1 9-16,-1-1 0,1 0 15,-8 22-15,14-29 16,-14 29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2.95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02 0,'0'0'0,"0"0"16,45-22-16,-8 0 16,-7 22-16,-1-14 0,1-1 15,0 0-15,-8 8 16,-22 7-16,30-7 15,-30 7-15,0 0 0,22 7 16,-22-7-16,0 0 16,22 29-16,-7-7 15,0 15-15,0 22 0,-8 0 16,1-8-16,-1-7 16,1-7-16,-8-8 15,0-7-15,0-22 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2.66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7 37 15,1-15-15,-1 15 16,1 14-16,-1 30 0,1 0 15,-8-15-15,0-22 16,0-7-16,0-15 16,-8 0-16,8-22 15,0 22-15,0-22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2.44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6 0 0,'0'0'0,"0"0"15,0 0-15,-22 0 16,22 0-16,-178 73 16,178-73-16,0 0 0,-7 30 15,-1 14-15,1 22 16,7-15-16,0-6 15,7-16-15,8 0 0,7-7 16,8-7-16,0-8 16,-8 1-16,7-16 15,9-6-15,6-16 0,-7-6 16,8-23-16,-23 22 16,-7 0-16,-8 1 15,-7 36-15,0-30 16,0 30-16,0-22 0,0 22 15,0 0-15,0 0 16,0 0-16,8 30 16,-1 21-16,-7 0 0,7 1 15,1-15-15,-1-1 16,1-6-16,-1-8 16,-7-22-16,0 0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1.97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4 0 0,'0'0'16,"0"0"-16,-23 22 15,1-7-15,0 14 0,-1 16 16,9 13-16,6-14 16,8 1-16,8 6 15,6-22-15,9-7 16,-23-22-16,37 22 0,-15-22 15,8 0-15,0-14 16,7-23-16,-7-14 0,-16 6 16,-6 9-16,-1 14 15,-7 0-15,0 22 16,0 0-16,0 0 16,0 0-16,0 0 0,0 0 15,0 36-15,0 16 16,0-1-16,0 15 15,-7 15-15,-8 30 0,-7-16 16,7-29-16,0-7 16,0-8-16,0-14 15,0 0-15,0-8 0,1-7 16,-1 0-16,-8-7 16,1-7-16,0-8 15,-8-8-15,0-7 16,1-14-16,6-22 0,23 51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1.51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49 0,'0'0'15,"0"0"-15,0 0 16,0 0-16,0 0 0,0 0 16,23 0-16,-1 0 15,8 0-15,7-15 16,0 1-16,-15 6 15,1 1-15,-1-8 0,-22 15 16,30-29-16,-30 29 16,15-37-16,-15 37 0,0 0 15,-8-22-15,8 22 16,-37-7-16,15 14 16,-1 0-16,-6 8 15,-1 7-15,0 15 0,8 22 16,7-1-16,8-14 15,7 8-15,7-15 16,8-8-16,22 0 0,8-6 16,-45-23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1.19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22 0,0-22 15,0 37-15,0-8 16,8 37-16,7 15 15,0-15-15,-1-29 16,1 0-16,-7-15 0,-8-22 16,15 29-16,-15-29 15,0 0-15,0 0 16,0 0-16,0 0 0,0 0 16,7-44-16,0-14 15,8 13-15,0 9 16,0 6-16,-8 8 0,-7 22 15,15-22-15,-15 22 16,38-15-16,-16 15 16,0 0-16,-22 0 0,30 23 15,-8 21-15,-7 0 16,0 7-16,-8-21 16,-7-3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0.8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4 0,'0'0'0,"0"0"15,0 0-15,0 0 16,0 0-16,22 0 16,0-7-16,1 0 15,28-1-15,9 1 0,6 0 16,1-7-16,-22 7 16,-16 0-16,-29 7 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25.47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47 287 0,'0'0'16,"15"-96"-16,-15 96 15,0 0-15,0 0 16,0 0-16,0 0 0,0 0 15,22 0-15,-22 0 16,0 0-16,22 0 16,-22 0-16,0 0 15,23 0-15,-23 0 0,0 0 16,22-14-16,-22 14 16,0 0-16,22-23 15,-22 23-15,0 0 16,22-22-16,-22 22 0,0 0 15,22-22-15,-22 22 16,0 0-16,15-22 0,-15 22 16,0 0-16,0-22 15,0 22-15,0 0 16,0-22-16,0 22 16,0 0-16,0 0 0,0 0 15,0 0-15,0 0 16,0 0-16,0 0 15,0 0-15,0 0 0,0 0 16,0 0-16,0 0 16,0 0-16,0 0 15,0 0-15,0 0 0,0 0 16,0 0-16,0 0 16,0 0-16,0 0 15,0 0-15,-22-7 16,22 7-16,-22 15 0,22-15 15,-30 29-15,30-29 16,-29 29-16,29-29 16,-23 30-16,23-30 0,-14 22 15,14-22-15,0 0 16,-23 22-16,23-22 16,0 0-16,0 0 0,-22 15 15,22-15 1,0 0-16,-22 0 0,22 0 15,-22 0-15,22 0 16,-30-15-16,30 15 0,-22-15 16,22 15-16,-22-29 15,22 29-15,-15-30 16,15 30-16,-14-29 0,14 29 16,0-29-16,0 29 15,0-30-15,0 30 16,0-22-16,0 22 0,0 0 15,0 0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7.17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2 0,'0'0'0,"0"0"0,30-22 16,-30 22-16,0 0 15,0 0-15,0 0 16,0 0-16,22-8 0,-22 8 15,22-14-15,-22 14 16,37-15-16,-15 15 16,1 0-16,-1 0 15,0 0-15,-22 0 0,22 0 16,-22 0-16,0 0 16,0 0-16,0 0 15,0 0-15,0 29 0,0-29 16,-29 30-16,29-30 15,-30 36-15,30-36 16,-15 22-16,15-22 0,0 0 16,-22 22-16,22-22 15,0 0-15,0 0 16,0 0-16,0 0 0,0 0 16,0 0-16,30 8 15,-1-16-15,1 1 16,0 0-16,-8 7 15,0 0-15,-22 0 0,30 0 16,-30 0-16,0 0 16,22 22-16,-22-22 15,0 0-15,22 29 0,-22-29 16,0 29-16,0-29 16,0 37-16,-7-15 15,7-22-15,-22 37 16,7-15-16,15-22 0,-37 29 15,14-14-15,1-8 16,22-7-16,-30 15 16,30-15-16,-37 14 0,15-14 15,0 0-15,0 0 16,-1-7-16,1 0 16,22 7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24.72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0 0 15,0 0-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4.4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4 29 0,'0'0'16,"0"0"-16,0 0 0,0 0 15,0 0-15,-21-7 16,21 7 0,0-22-16,0 22 0,0 0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3.9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39 120 0,'0'0'15,"0"0"-15,0 0 16,-30-7-16,-22 0 0,15-8 16,0 0-16,-8 1 15,8-1-15,8 0 16,-1 1-16,8 6 0,-1 1 16,23 7-16,-29 0 15,29 0-15,-23 7 16,23-7-16,-15 37 0,8-15 15,-1 7-15,1-7 16,0 0-16,7 1 16,0-1-16,0 0 0,0 0 15,0-22-15,0 29 16,0-29-16,0 0 16,0 22-16,0-22 15,0 0-15,0 0 0,0 0 16,0 0-16,0 0 15,0 0-15,22 0 16,-22 0-16,37-7 0,-15 7 16,1 0-16,-1 0 15,8 7-15,-1 0 16,1 1-16,7 7 16,-7-1-16,0 8 0,-8 0 15,-7 8-15,-8-8 16,-7 15-16,-14-8 15,-9 8-15,1-8 0,7-7 16,-7-7-16,-8 0 16,0-1-16,1-6 15,-1-1-15,8-7 0,-1 0 16,1 0-16,22 0 16,0 0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3.28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45 338 0,'0'0'15,"0"0"-15,30-22 16,-8-7-16,0-8 0,1-14 16,-16 0-16,-14 7 15,-8 15-15,-8-1 16,-6 16-16,-23-1 0,-8 0 15,-21 15-15,-1 8 16,15 14-16,8 14 16,22-6-16,15-1 15,7-7-15,15 0 0,0-22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3.13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5 0 0,'0'0'15,"0"0"-15,0 37 0,-7-15 16,-1 14-16,1 1 16,0 7-16,0 22 0,-1 7 15,8-7-15,0-15 16,0 1-16,8-16 15,-1-6-15,7-1 16,-14-29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2.9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22-15,8 0 16,-1 14-16,0 8 16,-7 0-16,8 15 0,-1 7 15,-7 0-15,7-8 16,-7-6-16,8-8 15,-8-8-15,0-6 16,0-8-16,0-22 0,0 22 16,0-22-16,0 0 15,0 0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2.63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4 0,'0'0'15,"0"0"-15,0 0 16,0 0-16,0 0 0,0 0 16,30 0-16,-8 0 15,0 0-15,8-8 16,7 1-16,0 0 15,1-1-15,-9 8 0,-29 0 16,30-14-16,-30 14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2.3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4 0,'0'0'0,"0"0"16,0 0-16,29 0 15,1-7-15,22 0 0,15 0 16,-1 0-16,-14-1 16,-7 1-16,-8 0 15,-15 0-15,0 0 16,-22 7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2.14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4 0,'0'0'0,"0"0"0,0 0 16,0 0-16,0 0 16,22 0-16,0-7 15,30 0-15,7 7 0,-7-13 16,0 6-16,-15 7 15,0 0-15,0 0 16,-14 0-16,-23 0 16,29 0-16,-29 0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0.58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0,"0"0"0,0 0 15,29 0-15,-29 0 0,44-8 16,-7 8-16,-7-7 16,-1 0-16,-7 7 15,0 0-15,-22 0 16,30 0-16,-30 0 0,0 0 16,22 0-16,-22 0 15,0 0-15,0 0 16,0 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9.30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9 0 0,'0'0'0,"0"0"0,0 0 16,0 0-16,-22 0 15,0 0-15,-1 0 16,1 0-16,22 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0.02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58 7 0,'0'0'16,"0"0"-16,-30 0 15,8 0-15,-1 8 16,-6-1-16,-9 0 0,9 1 16,-1-1-16,0 8 15,1-1-15,-9 8 16,9 0-16,6 8 0,16-8 15,7 15-15,7-15 16,-7-22-16,30 29 16,15 0-16,-1 1 0,1-8 15,29 15-15,23 7 16,-23-7-16,-14 7 16,-8 0-16,-15-8 0,-15-6 15,0-1-15,-7-7 16,-7 0-16,-8 0 15,-8 0-15,-21 8 16,-16-1-16,-22 1 0,15-16 16,-7 1-16,-1-8 15,8-7-15,7-7 16,8 0-16,15-1 0,0-6 16,-1-8-16,9-8 15,-1-7-15,15-7 16,0 8-16,7-1 15,8 7-15,15-14 0,-1 8 16,1 6-16,0 1 16,22-8-16,0 0 15,-7 1-15,-8-1 0,-8 0 16,-6 8-16,-8-1 16,-1 8-16,-6 0 15,-1 0-15,-7 0 0,-7 0 16,-8 0-16,-15 0 15,-7 7-15,0 1 16,-15 6-16,0 1 0,7 7 16,45 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9.2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4 0,'0'0'16,"0"0"-16,30 0 15,0 0-15,7-7 0,-7 0 16,-30 7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09.05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9 0,'0'0'0,"0"0"0,0 0 16,0 0-16,30 0 0,-8 0 15,15 0-15,15 0 16,22-8-16,-22 1 16,-7 0-16,-8 0 15,-15 7-15,0 0 0,-22 0 16,22 0-16,-22 0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26.51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0 0-16,0 0 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26.27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20.25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86 7 0,'0'0'0,"0"0"0,0 0 16,0 0-16,0 0 16,0 0-16,0 0 15,-23-14-15,23 14 0,-22 7 16,0 0-16,-8 7 15,0 1-15,1-1 16,-1 0-16,30-14 0,0 0 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9.61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16,0 0-16,0 0 0,0 0 16,0 0-16,30 14 15,14 1-15,8-15 16,1 0-16,-9 0 0,-7-7 16,0-1-16,-14 8 15,-1 0-15,-22 0 16,30 0-16,-30 0 0,0 0 15,22 0-15,-22 0 16,15 22-16,-15 0 16,0 8-16,0 6 0,-7 15 15,-1 8-15,1-8 16,-8 1-16,0-8 16,0-8-16,8 1 15,-1-8-15,1-7 0,7-22 16,-8 22-16,8-22 15,0 0-15,-22 15 16,22-15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9.19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2 51 0,'0'0'0,"0"0"0,0 0 16,0 0-16,0 0 15,-7 37-15,-1 7 16,-6 7-16,6-7 0,1 1 16,7-9-16,7 1 15,8-8-15,15 1 16,0-8-16,14-7 16,23-1-16,-8-14 0,-14 0 15,-8-7-15,-7-8 16,-8 1-16,1-8 15,-1-15-15,-15-29 0,-7 7 16,-15 7-16,-14 23 16,-16-8-16,1 15 15,44 22-15,-313-95 0,313 95 16,0 0-16,0 0 16,0 0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8.86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1 0 0,'0'0'15,"0"0"-15,0 0 0,0 0 16,0 0-16,0 0 16,0 0-16,0 0 15,0 0-15,-22 37 0,7-8 16,-7 1-16,-1-8 16,8 0-16,1 0 15,14-22-15,-15 22 0,15-22 16,0 0-16,0 0 15,0 0-15,0 0 16,0 0-16,0 0 16,0 0-16,0 0 0,0 0 15,37 15-15,-7-8 16,7 8-16,0 7 16,-7 0-16,-1 0 0,-29-22 15,30 29-15,-30-29 16,8 37-16,-16-15 15,1 0-15,-8 0 0,0 0 16,-7 0-16,-1 0 16,1 0-16,0 0 15,0-7-15,-1-7 0,1-8 16,0 0-16,-1-8 16,1 1-16,0-8 15,22 15-15,-23-15 16,23 15-16,0-29 0,8 7 15,-8 22-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8.22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4 0,'0'0'0,"22"0"16,15-7-16,1 0 15,-1-8-15,-15 8 16,0-1-16,-22 8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9.20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82 5 0,'0'0'16,"0"0"-16,0 0 0,0 0 15,-22 0-15,0 0 16,-1 0-16,1 0 16,0 0-16,-1 0 0,23 0 15,-29 0-15,29 0 16,-23 8-16,23-8 15,0 0-15,-22 14 16,22-14-16,0 0 0,-22 22 16,22-22-16,0 0 15,-23 29-15,23-29 16,0 30-16,0-30 0,-7 36 16,0-14-1,-1 0-15,1 0 0,7-22 16,0 22-16,0-22 15,0 0-15,0 22 0,0-22 16,0 0-16,0 0 16,0 0-16,0 0 15,0 0-15,0 0 0,0 0 16,22 0-16,-22 0 16,30-22-16,-30 22 15,37-36-15,-15 28 0,-22 8 16,30-14-16,-8-1 15,1 0-15,-23 15 16,29-7-16,-29 7 0,30 0 16,-30 0-16,30 0 15,-30 0-15,29 0 16,-29 0-16,23 0 16,-23 0-16,0 0 0,22 0 15,-22 0-15,0 0 16,22 7-1,-22-7-15,0 0 0,23 22 16,-16 0-16,-7-22 16,15 37-16,-15-37 15,15 22-15,-15-22 0,0 22 16,0-22-16,0 22 16,0-22-16,0 22 15,0-22-15,0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8.0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01 0,'0'0'0,"0"0"16,0 0-16,0 0 0,0 0 16,0 0-16,22 0 15,0-7-15,8 0 16,37-7-16,14-1 0,-21 1 15,-16 7-15,-14-8 16,-8 8-16,-22 7 16,30-15-16,-30 15 0,0 0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6.74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9 0 0,'0'0'0,"0"0"15,0 0-15,0 0 16,-23 22-16,23-22 0,-29 44 16,21-7-16,1 14 15,7-7-15,0 8 16,7-15-16,8 7 0,0-15 16,0-7-16,14 0 15,16 8-15,14-1 16,-14-14-16,-1-8 15,1-7-15,-1-7 0,1-15 16,-23 7-16,0-7 16,1-15-16,-9-14 15,-6-15-15,-8 14 0,-15 8 16,-15 0-16,1 7 16,-23 0-16,0 15 15,0 8-15,0 6 16,0 8-16,8 0 0,6 8 15,16-1-15,22-7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6.30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4 0,'0'0'0,"0"0"16,0 0-16,0 0 15,0 0-15,45 0 0,-8-7 16,0 0-16,0 0 16,-7-8-16,7 1 15,-15 7-15,0 0 16,0 7-16,0 0 0,-22 0 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16.08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7 0,'0'0'16,"0"0"-16,0 0 15,0 0-15,0 0 0,0 0 16,7 22-16,30-15 16,29-7-16,1-7 15,-15-8-15,-8 8 0,-7-1 16,-7 1-16,-1-1 16,-29 8-16,30-14 15,-30 14-15,0 0 0,0 0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4.45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 54 0,'0'0'0,"0"0"15,0 0-15,0 0 0,0 0 16,0 0-16,0 0 16,-15 22-1,15-22-15,0 29 16,15-7-16,0 8 0,15 7 16,7-1-16,8-6 0,7-1 15,0 0-15,0-6 16,7 6-16,-7 0 15,-14 1-15,-9-8 0,-14 0 16,0 0 0,-8 7-16,1 8 0,-8-8 15,-8 1-15,-6-1 0,-16 1 16,-7-1-16,-15 0 16,0-7-16,7-14 15,8-8-15,0 0 16,-1-8-16,9-6 0,6 6 15,-6-21-15,6 0 16,9-1-16,6 8 16,8-15-16,8 1 0,6 6 15,1 1-15,8-1 16,6 1-16,23-15 16,0 0-16,-7 7 0,-8 0 15,0 1-15,-14 14 16,-1 0-16,-7-1 15,-15 23-15,15-29 16,-15 29-16,0-29 0,-8 7 16,1 0-16,7 22 15,-45-37-15,8 22 16,0 8-16,-15-1 0,-15 8 16,15 0-16,0 0 15,15 8-15,37-8 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3.7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9 0,'0'0'0,"0"0"0,0 0 15,0 0-15,0 0 16,0 0-16,37 0 0,0 0 16,0 0-16,8 0 15,14-7-15,-7 0 16,-1-1-16,-6 1 0,-8 7 16,-15 0-16,0 0 15,-22 0-15,22 0 16,-22 0-16,0 0 15,0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3.2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9 0,'0'0'16,"0"0"-16,0 0 0,0 0 15,29 0-15,8-7 16,1 7-16,-1 0 16,0 0-16,7 0 15,0 0-15,-7-7 0,0-1 16,0 1-16,-7 7 16,-8 0-16,1 0 0,-23 0 15,29 0-15,-29 0 16,22 0-16,-22 0 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2.93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0,"0"0"15,0 0-15,0 0 16,30 0-16,-8 0 0,15-8 16,0 1-16,7 0 15,-7 7-15,0 0 16,-15 0-16,0 0 16,-22 0-16,30 0 0,-30 0 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8.91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5 0 0,'0'0'0,"0"0"16,0 0-16,0 0 15,0 0-15,-23 0 0,1 0 16,22 0-16,-37 15 15,15-7-15,-1 6 16,23-14-16,-37 30 0,37-30 16,-22 29-16,14-6 15,8-1-15,8 0 16,14 7-16,8 8 16,7-7-16,0-1 0,15 1 15,8 7-15,-1-8 16,-14 1-16,-15-1 15,-8-6-15,0-1 0,-7 0 16,-8 0-16,1 0 16,-8 0-16,0-22 15,-8 30-15,-14-8 0,-8-7 16,1 0-16,-9-1 16,1-6-16,0-8 15,0 0-15,0 0 16,14-8-16,1 1 0,22 7 15,-30-30-15,23 8 16,0-15-16,7 8 16,7-1-16,8 1 0,7-8 15,8 0-15,0 0 16,7 0-16,0 0 16,-7 8-16,-1-1 0,-6 1 15,-8-1-15,-8 8 16,1 0-16,-8 0 15,-15-1-15,-8 1 16,-14 0-16,-7 0 0,-8 7 16,7 8-16,-7-1 15,52 8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8.28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0 0 16,0 0-16,0 0 15,0 22-15,0 0 0,0 0 16,0 0-16,0 14 15,0-7-15,0 1 16,0-1-16,0-7 0,0 0 16,0-22-16,0 29 15,0-29-15,0 0 16,0 0-16,0 0 0,30 8 16,-30-8-16,29 0 15,-29 0-15,30 0 16,-30 0-16,37 0 15,-37 0-15,30 0 0,-30 0 16,22 0-16,-22 0 16,0 0-16,22 0 15,-22 0-15,0 0 0,22 0 16,-22 0-16,0 0 16,23-15-16,-23 15 15,14-22-15,-14 0 0,0-7 16,0-8-16,0 0 15,0 1-15,0 14 16,0 22-16,0-29 16,0 29-16,0 0 0,0 0 15,0 0-15,8 22 16,-1 7-16,-7 7 16,0 1-16,0 14 0,0 8 15,0 7-15,0-15 16,0-14-16,0-1 15,0-14-15,0 0 0,0 0 16,0-22-16,0 30 16,0-30-16,0 0 15,0 22-15,0-22 0,0 0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8.24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3 0 0,'0'0'0,"0"0"0,0 0 15,0 0-15,0 0 16,14 29-16,-6-7 16,-8-22-16,15 36 0,-8-14 15,-7-22-15,15 30 16,-15-30-16,15 29 15,-15-29-15,0 29 16,0-29-16,0 22 0,0-22 16,0 22-16,0-22 15,0 0-15,-23 22 16,23-22-16,-29 15 0,29-15 16,-30 15-16,30-15 15,-30 7-15,8-7 16,0 0-16,-15 15 0,0-15 15,0-8-15,37 8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7.67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84 0,'0'0'15,"0"0"-15,0 0 0,0 0 16,7-22-16,15 0 16,8-7-16,7 0 15,-8 7-15,8 0 0,-7 7 16,0 0-16,-1 8 16,-7 7-16,0 7 15,-22-7-15,30 30 0,-15-8 16,-8 0-16,-7 22 15,-15 7-15,-14 8 16,-8 14-16,-15 0 16,-7 1-16,15-23 15,21-22-15,23-29 0,-29 30 16,29-30-16,0 0 16,-22 22-16,22-22 0,0 0 15,0 0-15,0 0 16,37 0-16,-8-7 15,1-1-15,-1 8 0,-6 0 16,6 0-16,1 8 16,-1-1-16,1 0 15,-8 1-15,-22-8 0,30 7 16,-30-7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5.91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1 176 0,'0'0'0,"0"0"16,0 0-16,0 0 0,0 0 16,-23 30-16,16-8 15,-8 7-15,0 15 16,1 22-16,6-8 15,8-6-15,8-1 0,6-14 16,1-8-16,22 0 16,8-7-16,7-7 15,-1-8-15,1-7 0,-7-7 16,-1-15-16,0-15 16,1-21-16,-8 6 15,-15 1-15,-22-15 0,-7-14 16,-8 6-16,-15 8 15,1 15-15,-31 0 16,-14 14-16,0 22 0,15 23 16,15 14-16,-1 7 15,16 0-15,29-29 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5.55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4 0 0,'0'0'0,"0"0"0,0 0 15,0 0 1,-8 22-16,1 0 0,7 0 16,-8 15-16,1 0 0,-1 0 15,1 7-15,-1 7 16,8-7-16,8 0 15,-1-7-15,8 0 0,15 0 16,7-8-16,0-14 16,0-8-16,1-7 15,-1-7-15,0-8 0,-7-7 16,-8 0-16,-7 0 16,-15 22-16,22-29 15,-22 29-15,-7-30 16,7 30-16,-37-22 0,-1 15 15,-14 7-15,0 0 16,15 14-16,0 8 16,7 8-16,8-8 0,7 0 15,8 15-15,7-15 16,0-22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5.1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7 29 15,0 1-15,1-1 16,-8 8-16,7 0 0,0 7 16,0-8-16,0 8 15,1 8-15,-8-8 16,0 0-16,0 0 0,-8-8 15,1-6-15,0-1 16,0-7-16,7-22 16,-7 22-16,7-22 0,0 0 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4.80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1 0,'0'0'15,"0"0"-15,0 0 0,44 0 16,8 0-16,-1 0 16,-6 0-16,-8 0 15,0 0-15,0 0 0,-8-7 16,1-7-16,-30 14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4.6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8 0,'0'0'0,"0"0"15,0 0-15,22 0 16,8 0-16,14 0 16,8 0-16,0 0 15,8-7-15,-9 7 0,-13 0 16,-9 0-16,-29 0 15,0 0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3.69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5 0,'0'0'15,"0"0"-15,0 0 16,0 0-16,22-8 0,-22 8 16,37-14-16,-7 6 15,-1 1-15,8-1 16,-7 8-16,-8 0 0,1 0 15,-1 0-15,-22 0 16,30 8-16,-30-8 16,0 0-16,14 22 0,-14-22 15,0 22-15,-14 0 16,-16 0-16,-7 0 16,7-7-16,8-1 15,0-6-15,22-8 0,-30 15 16,30-15-16,0 0 15,0 0-15,0 0 16,0 0-16,0 0 0,22-8 16,15 8-16,0 0 15,0 8-15,8-1 16,-8 0-16,0 1 0,-7-1 16,0 8-16,-8 7 15,0 0-15,-7 7 16,-8 1-16,1-8 15,-8 0-15,-8 7 0,-7 0 16,-7 1-16,0-8 16,0 0-16,-1-7 15,-14-1-15,-7 1 0,7-8 16,0-7-16,0 0 16,-1-7-16,9-8 15,29 15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3.1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1 22 0,'0'0'0,"0"0"16,0 0-16,-37 0 16,8 0-16,-1 8 15,0-1-15,8 0 0,22-7 16,-23 15-16,23-15 16,0 0-16,-7 29 0,7-29 15,22 37-15,1-7 16,14 14-16,22 0 15,8 7-15,-7-14 16,-16-8-16,-14-7 0,-8 0 16,-7 1-16,-7-1 15,-8 0-15,-8 0 16,-14 0-16,-8 0 0,-7-8 16,0 1-16,0-7 15,-1-1-15,1-7 16,8-7-16,-1-8 15,7 7-15,23 8 0,-22-29 16,15 7-16,7 0 16,15-15-16,7-14 15,15-8-15,0 8 0,8 6 16,-8 9-16,-7 6 16,-8 8-16,-7 0 15,0 0-15,-15 22 0,7-29 16,-7 29-16,-7-22 15,7 22-15,-37-30 16,7 16-16,0 6 16,30 8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2.6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85 0 0,'0'0'0,"0"0"15,0 0-15,0 0 16,0 0-16,0 0 15,0 0-15,-22 22 0,0 0 16,-1 7-16,-6 15 16,-9 45-16,16-16 15,7-7-15,8-14 0,-1-1 16,8-7-16,15-7 16,8 0-16,14 0 15,0-15-15,7-8 16,23-14-16,0-14 0,0-16 15,-7 1-15,-16-1 16,-14-6-16,-15-1 0,-8 0 16,-14 8-16,-8-1 15,-7 16-15,-1-1 16,-6 8-16,-9 14 16,-6 15-16,-16 7 0,1 8 15,14-7-15,8-1 16,15-7-16,14 0 15,8-22-15,23 29 0,6-7 16,-29-22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1.14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90 206 0,'0'0'0,"0"0"15,0 0-15,0 0 16,0 0-16,0 0 16,8-29-16,-8 29 15,0-30-15,-8 8 0,-7 0 16,-14-7-16,-16 0 16,8 7-16,-8 7 15,8 7-15,0 8 0,-8 8 16,1 7-16,-1 7 15,8 7-15,7 0 16,1 8-16,14 7 0,15 8 16,7-16-16,8-6 15,7-8-15,8-7 16,7-1-16,8-14 16,14-14-16,1-16 0,-16 1 15,-7-1-15,-14 8 16,-8 0-16,-15 22 15,22-22-15,-22 22 0,0 0 16,0 0-16,0 0 16,0 0-16,0 0 15,7 22-15,-14 30 0,7-1 16,0-7-16,0-7 16,7 0-16,1 0 15,-1-1-15,1-6 16,-1-1-16,1 0 0,-1-6 15,0-1-15,1 0 16,-8-22-16,0 22 16,0-22-16,0 0 0,0 0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7.99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0.56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7 22 16,0 0-16,-7 0 15,0 15-15,0 14 0,0 15 16,7 0-16,0-15 15,-7-7-15,0 0 16,0-7-16,0-7 16,0-1-16,0-7 0,0 0 15,0 0-15,0-22 16,0 29-16,0-29 16,0 22-16,0-22 0,0 0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0.27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8 0,'0'0'16,"0"0"-16,0 0 0,0 0 15,0 0-15,22 0 16,0 0-16,15-7 16,0 7-16,8 0 0,6 0 15,9 0-15,-1 0 16,-7 0-16,-15 0 15,-15 0-15,-22 0 0,30 0 16,-30 0-16,22 0 16,-22 0-16,0 0 1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9.9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2 0,'0'0'0,"0"0"16,0 0-16,23 0 15,-1 0-15,0 0 0,15-7 16,1-1-16,6 1 16,-7-1-16,8 1 15,0 0-15,-1-1 16,-14 8-16,-8 0 0,1 0 16,-23 0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39.70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0 0-16,0 0 15,30 13-15,-30-13 0,37 7 16,-15-7-16,8 7 16,7-7-16,15 0 15,7 0-15,0 0 0,-7-7 16,-15 0-16,-7 1 16,-8 6-16,-22 0 15,22 0-15,-22 0 0,0 0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46.16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19 0 0,'0'0'15,"0"0"-15,0 0 0,0 0 16,-8 29-16,-7-7 16,-7 8-16,-8-1 15,-14 0-15,44-29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54.73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8 0 0,'0'0'0,"0"0"0,0 0 15,0 0-15,-22 37 16,14-15-16,-7 14 16,1-7-16,6 8 0,8-1 15,8 1-15,6 0 16,9-8-16,-1-7 15,8 0-15,22-8 0,0 1 16,-8-15-16,-6 0 16,-16-7-16,8-8 15,-8 0-15,-7-7 0,0-7 16,-8-7-16,-7-16 16,-7 9-16,-16-1 15,-21 7-15,-1 23 16,-14-1-16,7 8 0,0 7 15,52 0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6:54.37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2 234 0,'0'0'0,"0"29"0,0 8 15,0-8-15,8 8 16,-1-8-16,-7-7 16,0 0-16,0 0 0,0-22 15,15 29-15,-15-29 16,0 0-16,0 29 15,0-29-15,0 0 0,0 0 16,0 0-16,0 0 16,0 0-16,0 0 15,0 0-15,-15-29 16,-7-22-16,-1-37 0,16 37 16,0 22-16,-1-15 15,8 44-15,0-37 16,0 37-16,0-22 0,0 22 15,0-22-15,0 22 16,0 0-16,0 0 16,0 0-16,22 15 0,1 7 15,-1 14-15,8 1 16,-1-8-16,8 8 16,0-8-16,1 0 15,-9 1-15,1-16 0,0 1 16,-1 0-16,-7-8 15,-22-7-15,23 15 16,-23-15-16,0 0 0,22 0 16,-22 0-16,15-22 15,-8-8-15,-7-21 16,-7 0-16,-1 0 0,1-1 16,0 8-16,-8 8 15,0-1-15,7 8 16,1 0-16,0 7 0,7 22 15,-15-22-15,15 22 16,0 0-16,0 0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22.0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77 29 0,'0'0'15,"0"0"-15,0 0 0,-22 0 16,-1 0-16,-21-7 16,-8-1-16,8 1 15,7 0-15,15 7 16,0 0-16,22 0 0,-30 0 16,30 0-16,0 0 15,-22 14-15,22-14 16,-15 30-16,8-8 15,-1 0-15,1 7 0,-1 0 16,1-7-16,0 0 16,7-22-16,0 30 0,0-30 15,0 0-15,0 22 16,0-22-16,0 0 16,0 0-16,0 0 15,0 0-15,0 0 0,0 0 16,44 7-16,0-14 15,-7-1-15,0 1 16,0 7-16,8 0 0,-8 7 16,-8 8-16,1 0 15,-8 7-15,0 0 16,-7 0-16,0 0 0,-8 0 16,1 0-16,-8 0 15,0 7-15,-8 1 16,-7-8-16,1 0 15,14-22-15,-37 29 0,-8-7 16,-14-7-16,7-8 16,8-7-16,0-7 15,-1-8-15,8-14 0,37 29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21.37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4 0,'0'0'0,"0"0"16,0 0-16,0 0 15,0 0-15,15-22 16,-15 22-16,37-22 15,-37 22-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21.18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 0 0,'0'0'15,"0"0"-15,0 0 16,0 0-16,-7 44 15,-1 8-15,8 0 0,0-1 16,8 1-16,-1-8 16,1-7-16,-1 0 15,8-1-15,15-6 16,-1-8-16,1-7 0,0-8 16,-8-7-16,8 0 15,0-15-15,-1-7 16,-6 0-16,-1-15 0,-7-22 15,-8-7-15,-7 14 16,-7 1-16,-8 7 16,0 14-16,-7 8 0,-23 0 15,-7 15-15,0 7 16,7 7-16,16 8 16,29-15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06.4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6,0 0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57.9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20.84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0,0 0 15,0 0-15,0 0 0,0 22 16,0-22-16,7 36 16,0 1-16,1 7 15,-8 0-15,0 0 16,0-8-16,0-14 0,0 0 15,0-22-15,0 30 16,0-30-16,0 0 16,0 22-16,0-22 0,0 0 15,7 22-15,-7-22 16,30 14-16,-30-14 16,37 15-16,-8-8 0,8-7 15,0 0-15,-7 0 16,0 0-16,-8-7 15,0 0-15,-22 7 16,29-22-16,-14 0 0,0-8 16,0 1-16,-8 0 15,-7-8-15,0 0 16,0 1-16,0 7 0,0 7 16,0 22-16,0-30 15,0 30-15,0 0 16,0 0-16,0 0 0,0 0 15,0 0-15,0 30 16,0 21-16,0 7 16,0-6-16,0-1 0,0-7 15,0 0-15,0 0 16,0-8-16,0 1 16,0-8-16,0-7 15,0-22-15,8 22 0,-8-22 16,0 0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9.20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5 0,'0'0'16,"0"0"-16,29 0 0,8-7 16,15 0-16,7-1 15,-14 8-15,-9-7 16,-6 7-16,0-7 0,-1-1 16,-7 8-16,-22 0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9.0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15,"0"0"-15,22 0 16,8 0 0,22 0-16,0 0 0,-7 0 0,-8-8 15,-8 1-15,-6 0 16,-23 7-16,30 0 0,-30 0 15,22 0-15,-22 0 16,0 0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8.45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2 54 0,'0'0'0,"0"0"15,0 0-15,0 0 0,0 0 16,0 0-16,8-22 16,-8 22-16,0 0 15,22-22-15,-22 22 16,30-7-16,-30 7 0,29 0 15,-29 0-15,0 0 16,23 15-16,-23-15 16,14 36-16,-14 1 15,-14 29-15,-24 23 0,1-9 16,8-36-16,-1-7 16,8-7-16,7-8 0,15-22 15,0 0-15,-23 22 16,23-22-16,0 0 15,0 0-15,0 0 16,0 0-16,0 0 0,0 0 16,30-15-16,-30 15 15,30-15-15,-8 15 16,0 0-16,1 0 0,-1 0 16,0 0-16,1 8 15,6-8-15,31 7 16,-60-7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8.0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0,0 29 16,0-7-16,0 8 15,0 14-15,0 14 0,8-6 16,-1-8-16,0-7 16,1-15-16,7 0 15,-15-22-15,37 29 16,-8-21-16,8-1 0,0-14 15,0-8-15,0-7 16,0-15-16,-15 15 16,-7 0-16,0 0 0,-15 22 15,7-29-15,-7 29 16,0 0-16,-30-23 16,-6 23-16,-31 8 15,0 14-15,16 15 16,14-1-16,7-6 0,8 14 15,15-22-15,7-22 16,-8 29-16,8-29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7.57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22 0,0-22 16,0 36-16,0-13 0,0-1 15,8 7-15,-1 8 16,0-1-16,0 8 15,-7 8-15,8-8 0,-8-8 16,0 1-16,0-8 16,0-7-16,0 0 15,0-22-15,0 30 0,0-30 16,0 22-16,0-22 16,0 0-16,0 22 15,0-22-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5.93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81 0,'0'0'0,"30"8"0,44 6 16,15-6-16,23-1 15,44 0-15,-8-14 16,-14 7-16,67-7 0,7-8 16,-8 8-16,-29-1 15,-44 1-15,-16 7 16,45-7-16,-30-1 0,-36 1 15,-9-1-15,1 1 16,0 0-16,-15-1 16,-23 8-16,-7-7 15,-7 0-15,-8 7 0,-22 0 16,30 0-16,-30 0 16,30-8-16,-30 8 15,0 0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5.3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6 0 0,'0'0'0,"0"0"16,0 0-16,-30 29 16,8 1-16,-8 6 15,0 8-15,8-7 0,0-7 16,22-30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4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0 0,0 0 16,29 14-16,-29-14 16,45 14-16,-8-6 15,0-1-15,-1 0 16,-6-7-16,-8 0 0,0 0 16,-22 0-16,30 0 15,-30 0-15,0 0 16,0 0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4.7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0,"0"-22"15,0 22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1.58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 0,'0'0'0,"0"0"16,0 0-16,30 0 0,-30 0 16,37 0-16,-15 0 15,15 0-15,1 7 16,-9 1-16,-7-1 0,-22-7 16,30 29-16,-30-29 15,7 30-15,-21-8 16,-9 0-16,1-8 0,-7 1 15,6 0-15,-6-8 16,6 0-16,23-7 16,-29 15-16,29-15 15,0 0-15,0 0 0,0 0 16,0 0-16,0 0 16,7 22-16,30-7 15,8-1-15,-1 1 16,-7 0-16,-7-1 0,-8-6 15,0 6-15,-22-14 16,23 15-16,-23-15 0,0 0 16,14 22-16,-14-22 15,0 0-15,-22 22 16,0-15-16,0 1 16,-1-1-16,1 0 0,-7 1 15,6-1-15,23-7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4.34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19 1 0,'0'0'0,"0"0"16,0 0-16,0 0 16,-22 0-16,22 0 0,0 0 15,-23 0-15,23 0 16,0 0-16,0 0 16,0 0-16,-22 0 15,22 0-15,0 0 0,-22 22 16,22-22-16,-15 29 15,8-7-15,0 0 16,7 0-16,0 0 0,0 0 16,0-22-16,0 29 15,0-29-15,0 29 16,0-29-16,0 0 0,0 22 16,0-22-16,0 0 15,0 22-15,0-22 16,0 0-16,0 0 15,0 0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4.04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3.76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29"0,0 0 16,0 8-16,0 0 15,0 0-15,0-1 16,0-6-16,0-8 0,0 0 15,0-22-15,0 29 16,0-29-16,0 0 16,0 0-16,0 0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3.5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89 0 0,'0'0'0,"0"0"0,0 0 15,0 0-15,0 0 16,0 0-16,0 0 0,0 0 16,0 0-16,-8 37 15,-6 14-15,-1 1 16,0-1-16,7 1 16,1-16-16,7 1 0,7 0 15,1-8-15,7 1 16,0-1-16,7 0 15,8-6-15,-8-9 0,0-6 16,0-1-16,1-7 16,-1 0-16,0-7 15,-22 7-15,23-15 0,-23 15 16,0-22-16,0 22 16,-8-30-16,-14 23 15,-8 0-15,-7 7 16,-8 0-16,1 7 0,7 0 15,7 8-15,8 0 16,22-15-16,0 0 16,0 0-16,0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3.04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22 15,0-22-15,0 0 0,0 21 16,0-21-16,0 0 16,0 22-16,0-22 15,0 0-15,0 0 0,0 0 16,0 0-16,0 0 15,0 0-15,37-22 16,0 8-16,15-1 16,0 8-16,-15 7 0,0 0 15,0 7-15,-15 1 16,0 6-16,0 1 16,-22-15-16,30 29 0,-30-29 15,22 29-15,-15-7 16,-7 0-16,-7 0 15,-8 8-15,0-1 0,-7-7 16,-7 0-16,-8-7 16,-8-1-16,8-6 15,15-1-15,0-7 16,0 0-16,22 0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2.21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7 0 0,'0'0'15,"0"0"-15,-8 22 16,8-22-16,-14 30 0,6-8 16,1 0-16,7-22 15,0 36-15,0-36 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2.03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0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5 0 0,'0'0'16,"0"29"-16,-8 0 15,8 8-15,8-1 0,7 1 16,7-1-16,8 1 16,-1-8-16,1-15 15,7-6-15,15-8 0,15-8 16,-23 1-16,-7-8 15,-14 8-15,-1-7 16,-22 14-16,22-30 16,-22 30-16,0-29 0,-22 7 15,-15 8-15,-8-1 16,-14 8-16,-8 14 16,0 0-16,1 8 0,14 0 15,15-1-15,37-14 16,-23 15-16,23-15 15,0 0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0.2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36 0,'0'0'0,"0"0"16,22 0-16,0 0 15,0-7-15,15-1 0,0 1 16,0 0-16,-7 0 15,-1 7-15,-7 0 16,-22 0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10.03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5 0,'0'0'0,"0"0"0,0 0 0,38 0 15,6-7-15,1-1 16,-8 1-16,0 0 15,0 7-15,-7-8 16,0 1-16,-8 7 0,0 0 16,-22 0-16,0 0 15,23 0-15,-23 0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1.05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16,0 0-16,0 0 15,0 0-15,0 0 0,30 21 16,-30-21-16,22 22 16,-22-22-16,37 29 15,-15-15-15,8 1 0,-1-1 16,-29-14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9.56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22 16,7 0-16,0 8 0,1 6 15,-1 1-15,8 7 16,-7 8-16,-1-1 16,1 1-16,-1-8 0,0-8 15,-7-6-15,0-8 16,0 0-16,0-22 16,0 0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9.31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35 88 0,'0'0'0,"0"0"0,0 0 16,0 0-16,-22 7 15,22-7-15,-30 15 0,30-15 16,-30 22-16,30-22 15,-15 22-15,15-22 16,-7 29-16,14-6 16,8-1-16,0 7 0,15 8 15,0 7-15,-1 0 16,1 0-16,7-7 0,-14-8 16,-9-7-16,-14-22 15,23 30-15,-23-30 16,0 29-16,0-29 15,-15 29-15,15-29 0,-37 30 16,7-16-16,-7-6 16,0-1-16,7-7 15,-7 0-15,0 0 0,14-7 16,23 7-16,-7-37 16,14-7-16,16-7 15,6 6-15,8-6 0,8 7 16,-8 0-16,0 7 15,-7 8-15,0-1 16,-8 1-16,-7-1 16,-8-6-16,-14 6 0,-8-6 15,0 6-15,0 8 16,-7 7-16,0 8 16,0 0-16,22 7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8.78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16,0 30-16,7-8 0,0 0 15,0 7-15,0 8 16,-7 7-16,0-8 16,0 1-16,0-15 15,0-22-15,0 36 0,0-36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8.56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0,22 0 15,1 0-15,14 0 16,0 0-16,8 0 16,-8 0-16,0 0 0,0 0 15,-15 0-15,1 0 16,-23 0-16,29 0 16,-29 0-16,0 0 0,0 0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8.31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15 37-15,-8-8 0,-7 0 16,0 8-16,7 7 15,1 14-15,-1 1 16,0-8-16,1-7 0,-1-7 16,-7-1-16,0-6 15,0-8-15,0-22 16,0 36-16,0-36 0,0 0 16,0 0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8.06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71 81 0,'0'0'16,"0"0"-16,-22 0 0,0 0 0,-8 0 16,-7 7-16,0 1 15,-1-1-15,16 0 16,0 1-16,22-8 0,-30 14 15,30-14-15,0 0 16,-15 30-16,15-30 16,15 36-16,7 1 0,8 7 15,15 8-15,7-16 16,-8 1-16,-7-7 16,-14-8-16,-1 7 15,-7-7-15,-8 0 0,-7 0 16,0 0-16,0-22 15,-37 37-15,7-15 16,8-7-16,0-8 0,0 0 16,-1-7-16,1 0 15,0-7-15,-1-8 16,9-7-16,6 0 0,1 0 16,7-7-16,7-23 15,15-14-15,16 0 16,6 7-16,1 8 15,-8 7-15,-7 7 0,-8 8 16,-7 7-16,0 0 16,-8-1-16,-7 1 15,0 22-15,-44-29 0,6 14 16,1 8-16,0 7 16,15 0-16,22 0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7.20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0 0,'0'0'15,"0"0"-15,0 0 16,0 0-16,0 0 16,0 0-16,0 0 0,45 7 15,29-7-15,15-7 16,23 7-16,36 0 16,-21-8-16,7 1 0,-1 7 15,61-7-15,-46 7 16,46 0-16,-46 0 15,-36-8-15,-23 8 0,-7 0 16,7 0-16,-7 0 16,-23-7-16,-7 7 15,-15-7-15,-7-1 16,-8 8-16,1-7 0,-23 7 16,29 0-16,-29 0 15,0 0-15,0 0 16,0 0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6.78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30 16,8 6-16,-1 15 16,0 1-16,1-1 0,-1 0 15,0 1-15,1-9 16,-8-6-16,0 0 15,0-1-15,0-6 16,0-8-16,0 0 0,0-22 16,0 29-16,0-29 15,0 0-15,0 0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6.49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7 0 0,'0'0'0,"-8"29"15,-7 15-15,-7 7 0,7-7 16,0 0-16,15 0 16,0-7-16,8 0 15,7-1-15,-1 1 0,9-8 16,6-6-16,16-9 15,29-14-15,-7-7 16,-15-8-16,-15 8 0,-15-8 16,0 0-16,-22 15 15,23-29-15,-23 29 16,7-29-16,-7 29 16,-22-22-16,-15 7 0,-15 0 15,0 15-15,0 8 16,7 6-16,8 1 15,8 0-15,6 7 0,23-22 16,-7 22-16,7-22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5.34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23 4 0,'0'0'0,"0"0"15,0 0-15,-22 0 16,22 0-16,-37 0 16,15 0-16,-1 0 0,1 0 15,0 0-15,22 0 16,-30 8-16,30-8 15,-22 14-15,22-14 16,-15 37-16,8-15 0,7 0 16,0 0-16,0 0 15,0-1-15,0 1 16,0 0-16,0-22 0,0 30 16,0-30-16,0 22 15,0-22-15,0 0 16,0 22-16,0-22 0,0 0 15,0 0-15,0 0 16,0 0-16,0 0 16,0 0-16,22 7 15,0-14-15,0-1 0,1 8 16,6 0-16,1 0 16,0 8-16,-1-1 15,1 0-15,-8 0 0,0 8 16,-22-15-16,30 29 15,-30-29-15,22 37 16,-14-15-16,-8 0 0,-8 14 16,-7 8-16,1-7 15,-9-8-15,1-7 16,0-7-16,0-1 16,-1-6-16,1-8 0,22 0 15,-29-15-15,14-7 16,0 0-16,15 22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0.8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45 0 0,'0'0'16,"0"0"-16,0 0 16,0 0-16,-22 22 0,0-7 15,-8 0-15,0-1 16,8 1-16,-8 0 16,8-8-16,-1 1 0,1-1 15,0 0-15,22-7 16,0 0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7:04.60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13 0 0,'0'0'0,"0"0"15,0 0-15,-22 30 16,0 14-16,-1 22 0,9-15 16,-1 1-16,7 6 15,1 1-15,7-7 16,0-8-16,7 0 16,8 7-16,0-7 0,22-7 15,22 0-15,-7-22 16,0-15-16,0 0 15,-15-15-15,0-7 0,-8 7 16,-7-7-16,-7 0 16,-15 22-16,8-29 15,-8 29-15,-23-30 0,1 16 16,-22 6-16,-15 1 16,7 7-16,7 7 15,1 8-15,7 7 0,7 0 16,1 0-16,14 0 15,15-22-15,0 0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0.3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52 0 0,'0'0'15,"0"0"-15,0 0 0,29 14 16,-29-14-16,22 15 16,-22-15-16,15 22 15,-15-22-15,7 29 0,-7-29 16,-14 37-16,-23-15 15,-8 0-15,1-7 16,7-8-16,0 0 0,15 1 16,0-8-16,22 0 15,-30 0-15,30 0 16,0 0-16,0 0 0,0 0 16,0 0-16,0 0 15,52 22-15,-8-8 16,-7 1-16,0 0 15,-7-1-15,-8-6 0,0-1 16,-22-7-16,22 15 16,-22-15-16,0 0 15,15 22-15,-15-22 0,0 0 16,-44 29-16,7-14 16,-8-1-16,-6 1 15,-1-8-15,0-7 0,15 0 16,37 0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9.84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6,0 0-16,14 22 15,-14-22-15,23 29 16,-23-29-16,37 37 16,-15-16-16,-7 1 0,-1 0 15,-14-22-15,30 30 16,-30-30-16,22 14 15,-22-14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9.64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6 0 0,'0'0'0,"0"0"15,0 0-15,0 0 0,0 0 16,0 0-16,0 0 16,-8 29-16,8-29 15,-15 29-15,1-7 16,-1 0-16,-8 0 0,23-22 15,-29 29-15,29-29 16,-30 30-16,30-30 16,-22 14-16,22-14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9.41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46 0 0,'0'0'0,"0"0"16,0 0-16,29 0 15,-29 0-15,23 15 16,-23-15-16,0 0 16,15 22-16,-15-22 0,0 0 15,-15 29-15,-8-14 16,-6 0-16,-8 7 0,7-8 16,0 1-16,8-8 15,22-7-15,-23 15 16,23-15-16,0 0 0,0 0 15,0 0-15,0 0 16,23 15-16,6-8 16,1 8-16,0-1 15,-8 1-15,1 0 0,-1 0 16,-22-15-16,30 29 16,-30-29-16,7 22 15,-7-22-15,-7 29 0,-16-14 16,1 0-16,-15-1 15,0-6-15,-8-1 16,8 1-16,0-8 0,7 0 16,8 0-16,-1-8 15,23 8-15,0 0 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8.91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16,0 0-16,30 29 15,-8-14-15,1-1 16,-1 1-16,0 0 0,-22-15 16,30 29-16,-30-29 15,22 15-15,-22-15 16,0 0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8.72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15 0 0,'0'0'15,"0"0"-15,0 0 16,-7 29-16,7-29 0,-15 30 16,8-8-16,7-22 15,-30 29-15,30-29 16,-30 29-16,30-29 0,-37 30 16,15-16-16,-1 1 15,1-8-15,0 1 16,22-8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06.38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7 35 0,'0'0'0,"0"0"16,-52-7-16,52 7 0,0 0 15,0 0-15,0 0 16,-30 0-16,30 0 15,-29-14-15,7 7 0,-1 7 16,-6-7-16,7 7 16,22 0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8.48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 9 0,'0'0'0,"0"0"16,0 0-16,29 0 16,-29 0-16,37-7 15,-7 7-15,7 0 0,-8 7 16,-6 1-16,-1-1 16,-22-7-16,22 15 15,-22-15-15,-7 22 16,-16 0-16,1 0 0,-7 0 15,-8 0-15,7-8 16,8 1-16,22-15 0,-30 15 16,30-15-16,0 0 15,0 0-15,0 0 16,0 0-16,0 0 0,0 0 16,0 0-16,0 0 15,22 22-15,1-15 16,6 8-16,1-8 15,-1 8-15,-6-8 0,-23-7 16,29 15-16,-29-15 16,0 0-16,15 22 15,-15-22-15,-15 22 0,15-22 16,-29 29-16,6-14 16,-6-8-16,-8 0 15,7 1-15,1-8 0,6 0 16,23 0-16,-29 0 15,29 0-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7.98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0 0-16,0 0 0,0 0 15,15 21-15,-15-21 16,37 37-16,-14-16 16,-1-6-16,0-1 0,-22-14 15,30 22-15,-30-22 16,30 15-16,-30-15 15,0 0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7.78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0 0 0,'0'0'0,"0"0"16,0 0-16,0 0 0,0 0 16,0 0-16,-7 29 15,7-29-15,-23 37 16,9-15-16,-9 0 0,1 0 15,22-22-15,-37 29 16,15-7-16,22-22 16,-30 22-16,30-22 15,-22 22-15,22-22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7.55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4 0,'0'0'15,"0"0"-15,0 0 0,0 0 16,37-15-16,-15 8 16,0-1-16,8 1 15,-8 0-15,0 7 0,-22 0 16,29 0-16,-29 0 15,23 0-15,-23 0 16,0 0-16,7 29 0,-7-29 16,-22 37-16,0-8 15,-1-7-15,9 0 16,14-22-16,-30 29 16,30-29-16,0 0 0,-22 22 15,22-22-15,0 0 16,0 0-16,0 0 15,0 0-15,0 0 0,0 0 16,44 8-16,-7-8 16,-7 0-16,-8 7 15,0 0-15,0 1 0,0-1 16,-22-7-16,23 15 16,-23-15-16,14 29 15,-14-29-15,0 29 16,0-29-16,-7 30 0,7-30 15,-22 29-15,-8-14 16,1-1-16,-8 1 16,0-8-16,7 1 0,8-8 15,0 0-15,22 0 16,-22-8-16,22 8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1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0 0-16,0 0 0,0 0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1.89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55 0,'0'0'15,"0"0"-15,0 0 16,0 0-16,0 0 0,23 0 16,-23 0-16,29 0 15,-29 0-15,37-14 16,-15 6-16,0 1 0,1 0 16,-23 7-16,37 0 15,-15-15-15,0 15 16,0 0-16,-22 0 0,30 0 15,-30 0-15,22 0 16,-22 0-16,0 0 16,22 15-16,-22-15 15,0 0-15,0 22 0,0-22 16,0 21-16,0-21 16,-15 22-16,15-22 15,-14 30-15,14-30 0,-30 29 16,8-14-16,0-1 15,-1-7-15,1 8 16,22-15-16,-29 15 16,29-15-16,-30 14 0,30-14 15,-22 15-15,22-15 16,0 0-16,-22 0 16,22 0-16,0 0 0,0 0 15,0 0-15,0 0 16,0 0-16,0 0 15,0 0-15,0 0 0,0 0 16,0 0-16,0 0 16,0 0-16,0 0 15,0 0-15,0 0 0,0 0 16,0 0-16,29 0 16,-7 0-16,1 0 15,-1 0-15,7 0 0,1 7 16,0 1-16,-1-1 15,-7 0-15,-22-7 16,30 15-16,-30-15 16,22 14-16,-22-14 0,0 0 15,22 8-15,-22-8 16,0 0-16,0 22 16,0-22-16,0 0 0,0 0 15,0 22-15,0-22 16,0 0-16,-7 22 15,7-22-15,0 0 0,-30 22 16,30-22-16,-29 14 16,29-14-16,0 0 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01.86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 0 0,'0'0'0,"0"0"15,0 0 1,0 0-16,0 0 0,0 0 15,0 0-15,0 0 0,0 29 16,0-29-16,0 37 16,0-15-16,0-22 15,0 29-15,0-29 0,0 30 16,0-30-16,0 0 16,0 22-16,0-22 15,0 0-15,0 22 0,0-22 16,0 0-16,0 0 15,0 0-15,0 0 16,22 22-16,-22-22 0,22 15 16,-22-15-16,30 7 15,-30-7-15,0 0 16,22 7-16,-22-7 16,0 0-16,23 0 0,-23 0 15,0 0-15,0 0 16,0 0-16,22-7 15,-22 7-15,15-29 0,-15 7 16,0-1-16,0 1 16,0 22-16,0-29 15,0 29-15,0-22 16,0 22-16,0 0 0,0-22 16,0 22-16,0 0 15,0 0-15,0 0 16,0 0-16,0 0 0,0 29 15,0-7-15,0 8 16,0-1-16,0-7 16,7 8-16,-7-8 0,0 0 15,0 0-15,0 0 16,0 0-16,0-22 16,0 29-16,0-29 15,0 0-15,0 22 0,0-22 16,0 0-16,0 0 15,0 0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01.19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7 84 0,'0'0'0,"0"0"15,0-22-15,0 22 16,0 0-16,0 0 0,0 0 15,0 0-15,30-22 16,-30 22-16,37-15 16,-15 8-16,-22 7 0,30-15 15,-30 15-15,30 0 16,-30 0-16,30 0 16,-30 0-16,0 0 0,22 30 15,-22-8-15,0 0 16,-15 7-16,0-7 15,-7 8-15,-8-8 16,0 7-16,1-7 0,-1 0 16,8-7-16,22-15 15,-23 14-15,23-14 16,0 0-16,-22 15 0,22-15 16,0 0-16,0 0 15,22 0-15,1 0 16,-1 0-16,8 0 0,-1 7 15,9-7-15,-9 8 16,-6-8-16,-1 0 16,0 0-16,-22 0 15,22 0-15,-22 0 0,0 0 16,23 0-16,-23 0 16,0 0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4.37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69 0,'0'0'0,"0"0"0,0 0 15,0 0-15,0 0 16,0 0-16,0 0 0,0 0 15,22-14-15,-22 14 16,38-15-16,-16 8 16,0-1-16,1 1 15,-23 7-15,29-15 0,-29 15 16,30 0-16,-30 0 16,30 0-16,-30 0 15,0 0-15,22 22 0,-22-22 16,7 30-16,-7-30 15,-7 36-15,0-6 16,-8 14-16,-8 0 0,-14 7 16,0-14-16,7-7 15,8-8-15,22-22 16,-30 29-16,30-29 16,0 0-16,-22 22 15,22-22-15,0 0 0,0 0 16,0 0-16,0 0 15,0 0-15,0 0 0,0 0 16,0 0-16,30 7 16,-30-7-16,30 0 15,-30 0-15,29 0 0,-29 0 16,30 0-16,-30 0 16,30 0-16,-30 0 15,29 0-15,-6 0 0,-1 0 16,0 0-16,8 0 15,7 0-15,0 0 16,1 0-16,-1 0 16,-37 0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3.73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22 0,'0'0'15,"0"0"-15,0 0 16,0 0-16,0 0 0,0 0 15,0 0-15,30 0 16,7 0-16,0 0 16,-7 0-16,7 0 15,-7 0-15,0-7 0,-8 7 16,0-8-16,0 1 16,-22 7-16,23 0 15,-23 0-15,0 0 0,22 0 16,-22 0-16,0 0 15,0 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4.66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936 0 0,'0'0'16,"-29"0"-16,-9 0 16,-20 0-16,-10 0 15,-19 10-15,20-1 16,9 1-16,10-1 0,-1 1 15,1-1-15,-10 11 16,0 8-16,10 1 16,0 9-16,-10 19 0,0 10 15,19-9-15,20 9 16,19-67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6.5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5,0 0-15,0 0 0,0 0 16,0 29-16,0-29 16,0 30-16,0-30 15,0 36-15,0-14 16,0 0-16,0-22 0,0 30 16,0-30-16,0 29 15,0-29-15,0 0 16,0 22-16,0-22 0,0 0 15,0 0-15,0 0 16,0 0-16,0 0 16,22 0-16,0 0 0,0 0 15,1 0-15,-1 0 16,0 0-16,-22 0 16,29 0-16,-29 0 0,23 0 15,-23 0-15,0 0 16,22 0-16,-22 0 15,0 0-15,22 0 16,-22 0-16,0 0 0,0 0 16,22-22-16,-22 22 15,0-29-15,0 7 16,0 0-16,0 0 0,0 22 16,0-30-16,0 30 15,0-29-15,0 29 16,0-22-16,0 22 0,0 0 15,0 0 1,0 0-16,0 0 0,0 0 16,0 0-16,0 0 15,0 0-15,7 29 0,1 1 16,-1 14-16,1 7 16,-1 0-16,-7-14 15,0-8-15,0-7 0,0 0 16,0 0-16,0-22 15,0 29-15,0-29 16,0 0-16,0 22 16,0-22-16,0 0 0,0 0 15,0 0-15,0 0 16,0 0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6.3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22 0-15,-22 0 16,22 15-16,-22-15 0,37 29 16,-15-7-16,-7 0 15,0 0-15,0 0 16,-8 7-16,0 0 0,1 8 16,-8 7-16,0-8 15,0 1-15,-8-8 16,1-7-16,0 0 0,7-22 15,-15 30-15,15-30 16,-22 29-16,22-29 16,0 0-16,-22 22 0,22-22 15,0 0-15,-23 14 16,23-14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5.94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4 0 0,'0'0'0,"0"0"16,0 0-16,0 0 16,0 0-16,23 0 15,-23 0-15,29 0 16,-29 0-16,0 0 0,23 22 15,-23-22-15,0 0 16,15 30-16,-23-8 0,-7 0 16,0 7-16,-7 1 15,0-8-15,22-22 16,-30 29-16,30-29 16,0 0-16,-22 22 0,22-22 15,0 0-15,0 0 16,0 0-16,0 0 15,0 0-15,0 0 0,0 0 16,7 22-16,-7-22 16,23 15-16,-23-15 15,37 15-15,-15-8 0,0-7 16,1 0-16,-1 0 16,-22 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5.52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0 0,0 0 16,0 0-16,0 0 15,22 0-15,-22 0 16,30 0-16,-30 0 16,30 0-16,-30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5.3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36 0 0,'0'0'16,"0"0"-16,0 0 16,0 0-16,0 0 0,-30 30 15,30-30-15,-30 36 16,16-14-16,-1 0 16,0 8-16,0-1 15,8 8-15,-1-1 0,8-14 16,0 0-16,0 0 15,8 0-15,-8-22 16,22 37-16,-22-37 0,30 29 16,-8-14-16,0 0 15,-22-15-15,30 14 16,-30-14-16,30 0 0,-30 0 16,0 0-16,22 0 15,-22 0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4.97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0,0 0 16,0 0-16,15 29 15,-15-29-15,15 37 16,-7-15-16,6 7 0,1-6 16,0-1-16,-15-22 15,22 29-15,-22-29 16,0 0-16,23 22 0,-23-22 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4.77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0 0 0,'0'0'0,"0"0"0,0 0 15,0 0-15,0 0 16,-30 22-16,8-7 0,7 6 16,-7 1-16,7 0 15,1 0-15,14-22 16,-30 29-16,30-29 15,-15 29-15,15-29 0,-15 22 16,15-22-16,0 0 16,-22 15-16,22-15 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4.3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0,0 0 15,0 0-15,30 29 16,-8-14-16,0 7 16,8 0-16,-1 0 0,-6 0 15,-1 0-15,-7 7 16,-1 8-16,1 7 16,-7 7-16,-1-7 0,-7-7 15,0-8-15,0-7 16,-7 0-16,-1 0 15,-7 0-15,-7-7 0,0 0 16,0-1-16,22-14 16,-30 15-16,30-15 15,-22 7-15,22-7 16,0 0-16,0 0 0,0 0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3.95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27 0 0,'0'0'0,"0"0"16,0 0-16,0 0 0,0 0 16,0 0-16,22 0 15,-22 0-15,22 8 16,-22-8-16,0 0 0,23 22 15,-23-22-15,7 22 16,-7-22-16,0 36 16,-15-6-16,-7-1 15,-15 15-15,0-8 0,-1-14 16,16-7-16,22-15 16,-30 22-16,30-22 15,0 0-15,0 0 0,0 0 16,0 0-16,0 0 15,0 0-15,0 0 16,30 15-16,-8-15 0,1 0 16,-1 0-16,0 0 15,1 0-15,-1 0 16,-22 0-16,30 0 16,-30 0-16,22 0 0,-22 0 15,0 0-15,0 0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3.50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0 16,0 0-16,0 0 0,0 0 16,0 0-16,0 0 15,22 8-15,-22-8 16,0 0-16,30 7 0,-30-7 15,29 0-15,-29 0 16,0 0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4.02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3.28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53 0 0,'0'0'15,"0"0"-15,0 0 16,0 0-16,0 0 16,0 0-16,0 0 0,0 0 15,-22 15-15,22-15 16,-30 29-16,0-7 0,0 8 15,-7 6-15,7 9 16,1-1-16,6 0 16,9-8-16,6-6 15,8-8-15,8 0 0,6 0 16,1 0-16,8 0 16,-1-7-16,-22-15 15,30 29-15,-30-29 0,22 15 16,-22-15-16,0 0 15,22 15-15,-22-15 16,0 0-16,0 0 0,0 0 16,0 0-16,0 0 15,0 0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2.86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6,15 29-16,-1-7 15,1 8-15,0-1 0,7 1 16,-7-8-16,7 0 16,0-8-16,-22-14 15,29 30-15,-29-30 0,30 14 16,-30-14-16,0 0 15,22 15-15,-22-15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2.6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1 0 0,'0'0'16,"0"0"-16,0 0 16,0 0-16,0 0 0,-22 21 15,7 1-15,-7 0 16,0 8-16,0-8 16,7 0-16,15-22 0,-29 29 15,29-29-15,-22 29 16,22-29-16,0 0 15,-22 22-15,22-22 16,0 0-16,0 0 0,0 0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1.83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23 15 0,-1-1 16,8 1-16,-8 0 16,0-1-16,1 9 15,-1-1-15,0 7 0,1 0 16,-9 8-16,1 7 15,-7 0-15,-1 0 16,-7-7-16,-7-7 0,-1-1 16,1-7-16,-1 0 15,8-22-15,-22 29 16,22-29-16,-30 30 16,30-30-16,-22 22 0,22-22 15,0 0-15,0 0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1.50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33 0 0,'0'0'0,"0"0"16,0 0-16,0 0 16,0 0-16,0 0 0,22 0 15,-22 0-15,0 0 16,23 8-16,-23-8 15,0 0-15,22 22 0,-22-22 16,7 29-16,-7-7 16,-7 7-16,-15 8 15,-8 7-15,-7 0 0,0-15 16,15-7-16,22-22 16,-30 29-16,30-29 15,0 0-15,-22 22 16,22-22-16,0 0 0,0 0 15,0 0-15,0 0 16,22-7-16,-22 7 16,30-7-16,-30 7 0,29 0 15,-29 0-15,37 0 16,-14 0-16,-1 0 16,0 0-16,0 7 0,0 0 15,0 1-15,1-8 16,-1 0-16,0 0 15,-22 0-15,30 0 16,-30 0-16,0 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1.1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0.95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0"-16,0 0 15,0 0-15,0 0 16,0 0-16,0 0 0,0 0 16,0 0-16,0 0 15,0 0-15,22 6 0,-22-6 16,21 0-16,-21 0 16,22 0-16,-22 0 15,29 0-15,-29 0 16,0 0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0.7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90 0 0,'0'0'0,"0"0"0,0 0 16,-22 22-16,-1 8 15,1 6-15,7 8 16,8 0-16,7-7 0,7 0 15,1-8-15,6 0 16,-6-7-16,7 0 16,0 0-1,-15-22-15,22 30 0,-22-30 0,0 0 16,22 22-16,-22-22 16,0 0-16,0 0 15,0 0-15,0 0 0,0 0 16,0 0-16,0 0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40.11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16,0 0-16,0 0 16,30 23-16,-8-1 15,1 0-15,-1 7 0,0 0 16,-7-7-16,0 1 16,-15-23-16,30 29 0,-30-29 15,30 29-15,-30-29 16,0 0-16,22 22 15,-22-22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9.86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0 0 0,'0'0'0,"0"0"0,0 0 0,-37 44 0,7-22 15,-7 21-15,8-14 16,14-7-16,15-22 15,-22 22-15,22-22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4.4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30 0 0,'0'0'0,"0"0"16,-29 19-16,0 1 15,1 8-15,8 1 16,-9 9-16,0 19 0,10 10 16,0-29-16,9 10 15,0-10-15,1 0 16,9 1-16,9 8 0,11 1 15,-1 0-15,0-10 16,20 19-16,0 0 16,9 1-16,19-11 15,11-8-15,-1-11 0,-9-9 16,9 10-16,0 0 16,20-20-16,9 1 15,-19-10-15,-20-10 0,1 1 16,-10-1-16,-10 1 15,10-20-15,-10-9 16,1 0-16,-11-1 0,1 1 16,9-10-16,-9-9 15,0 9-15,-20 20 16,0-1-16,10-9 16,-10 9-16,-9-9 0,-10-19 15,-19-19-15,-10 9 16,10 19-16,-1 19 15,1 1-15,19 28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9.48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98 0 0,'0'0'0,"0"0"16,0 0-16,0 0 0,0 0 16,-22 0-16,22 0 15,-29 0-15,29 0 16,-29 15-16,6-1 0,1 8 15,0 0-15,8 0 16,-1 8-16,7 6 16,1 8-16,0 0 15,7 0-15,0-7 0,7-8 16,0-6-16,1-1 16,7 0-16,-1 0 15,1 0-15,-15-22 0,15 29 16,-15-29-16,0 0 15,22 22-15,-22-22 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9.01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7 0 0,'0'0'16,"0"0"-16,0 0 16,0 0-16,0 0 0,0 0 15,0 0-15,0 0 16,0 0-16,0 0 15,104 125-15,-104-125 0,0 0 16,0 0-16,0 22 16,0 0-16,0 7 15,0 1-15,0 6 16,0 1-16,-7-7 0,-1-8 16,1 0-16,0 0 15,-1 0-15,8-22 16,-15 29-16,15-29 0,-15 22 15,15-22-15,0 0 16,-22 22-16,22-22 16,-22 15-16,22-15 0,0 0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8.58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47 0,'0'0'15,"0"0"-15,0 0 0,0 0 16,0 0-16,22-15 16,-22 15-16,29-15 15,-29 15-15,37-14 16,-14 14-16,-23 0 0,29 0 16,-29 0-16,30 0 15,-30 0-15,22 0 16,-22 0-16,0 0 0,0 0 15,15 29-15,-15-7 16,-8 0-16,-14 15 16,-7 7-16,-1-8 0,8-6 15,0-9-15,7 1 16,15-22-16,-22 22 16,22-22-16,0 0 0,-23 22 15,23-22-15,0 0 16,0 0-16,0 0 15,0 0-15,0 0 0,0 0 16,0 0-16,0 0 16,0 0-16,23 8 15,-23-8-15,37 14 16,-15-6-16,0-1 0,8 0 16,-8-7-16,0 0 15,-22 0-15,0 0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8.04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16,0 0-16,0 0 0,0 0 15,0 0-15,0 0 16,0 0-16,30 0 15,-30 0-15,37 0 0,-15 0 16,1 0-16,-1 0 16,-22 0-16,30 0 15,-30 0-15,0 0 0,22 0 16,-22 0 0,0 0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4.5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3 0 0,'0'0'16,"0"0"-16,-7 30 0,0 6 16,-1 8-16,8 0 15,0-7-15,0-15 0,0 0 16,8 0-16,-1 0 16,-7-22-16,37 29 15,-7-14-15,0-8 16,-8 1-16,8-8 0,7 0 15,0-8-15,-15 1 16,1-8-16,-23 15 16,22-29-16,-22 7 0,0 22 15,-22-37-15,22 37 16,-23-22-16,23 22 16,-37-7-16,15 7 0,0 15 15,-8-1-15,8 1 16,-1 0-16,23-15 15,-22 29-15,22-29 16,-8 29-16,16-7 16,14-7-16,-22-15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3.95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 0 0,'0'0'15,"0"0"-15,0 0 0,-8 22 16,1 7-16,7 8 15,0 7 1,0-7-16,0-1 0,7-6 0,-7-8 16,0 0-16,8 0 15,-8-22-15,7 29 16,-7-29-16,0 0 16,0 22-16,0-22 0,0 0 15,0 0-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1.39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15 29 16,-15-29-16,14 37 0,-7-15 16,0 14-16,1 1 15,-8 0-15,7-1 16,-7-6-16,0-8 16,0 0-16,0 0 0,0 0 15,0-22-15,0 29 16,0-29-16,0 22 15,0-22-15,0 0 0,0 0 16,0 0-16,0 0 16,0 0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0.75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67 7 0,'0'0'16,"0"0"-16,0 0 0,0 0 15,0 0-15,0 0 16,23-7-16,-23 7 15,0 0-15,22 0 16,-22 0-16,0 0 0,22 0 16,-22 0-16,0 0 15,23 14-15,-23-14 16,0 0-16,22 15 0,-22-15 16,0 0-16,0 21 15,0-21-15,0 0 16,0 0-16,0 0 0,0 0 15,0 0-15,-179 44 16,179-44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30.23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118 0,'0'0'0,"0"0"0,0 0 15,0 0-15,0 0 16,0 0-16,0 0 0,0 0 15,22 0-15,-22 0 16,30-15-16,-30 15 16,30-14-16,-30 14 15,37-15-15,-37 15 0,22-15 16,-22 15-16,23-15 16,-23 15-16,0 0 15,22-22-15,-22 22 0,0 0 16,0-22-16,0 22 15,0 0-15,0 0 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9.67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86 29 0,'0'0'0,"0"0"15,0 0-15,-22 0 16,-8 8-16,-7-8 0,7-8 16,8-6-16,0 6 15,22 8-15,-23-7 16,23 7-16,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6.0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9.53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9 0 0,'0'0'16,"0"0"-16,23 0 0,-23 0 15,0 0-15,22 7 16,-22-7-16,0 0 15,22 30-15,-22-30 16,8 22-16,-8-22 0,-8 22 16,8-22-16,-29 22 15,6-8-15,1 1 16,22-15-16,-30 22 0,30-22 16,0 0-16,-22 15 15,22-15-15,0 0 16,0 0-16,0 0 0,0 0 15,0 0-15,22 0 16,1 0-16,-23 0 16,37-7-16,-37 7 0,29 7 15,-29-7-15,0 0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9.23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8.92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5 0 0,'0'0'0,"0"0"0,0 0 16,0 0-16,0 0 16,0 0-16,0 0 0,0 0 15,-15 30-15,8 6 16,7 16-16,0-1 15,7-7-15,8 1 0,7-9 16,1-14-16,-9 0 16,9-7-16,7-8 15,-1 1-15,-6-8 16,-1 0-16,0 0 16,-22 0-16,37-30 0,-14-6 15,-8-1-15,-1 0 16,-6 8-16,-8 7 0,-8-15 15,-14 15-15,0 15 16,-1-8-16,-6 0 16,-23 8-16,0-1 15,0 8-15,0 15 0,14 7 16,38-22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8.5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6,"0"23"-16,0-23 15,0 29-15,0-7 16,0-22-16,0 29 0,0-29 16,0 30-16,0-30 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4.9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4 66 0,'0'0'0,"0"0"16,0 0-16,0 0 15,0 0-15,0 29 0,-7-7 16,-1 0-16,1 14 16,7 1-16,0 7 15,7 0-15,1-8 0,7 1 16,14-8-16,9 1 15,6-9-15,-7-13 16,1-1-16,-9-14 0,-6-1 16,6-6-16,-6-15 15,-1-8-15,-7 0 16,-8-14-16,-7 0 0,-7 14 16,-16-7-16,-21-7 15,-16 7-15,16 15 16,7 7-16,-1 15 15,38 7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4.64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16,0 0-16,14 29 16,-14-29-16,30 37 0,-15-15 15,0 7-15,0 8 16,-8 0-16,1 0 15,-1-1-15,-7-6 0,0-8 16,0-22-16,0 29 16,0-29-16,0 0 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4.4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15 22-15,-15-22 16,15 29-16,0-7 15,-1 7-15,9 8 0,-1-1 16,0-6-16,-7-8 16,0 0-16,-15-22 15,30 29-15,-30-29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4.19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79 0 0,'0'0'16,"0"0"-16,0 0 0,0 0 15,0 0-15,0 0 16,-15 22-16,15-22 16,-30 29-16,8-7 0,-1 0 15,1 0-15,0 0 16,0 0-16,22-22 16,-23 29-16,23-29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3.97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2 22 0,'0'0'16,"0"0"-16,0 0 16,0 0-16,-15 29 0,8-7 15,-1 15-15,8 7 16,0-1-16,8 1 16,7-14-16,0-8 15,-15-22-15,29 29 0,-29-29 16,37 7-16,-14-7 15,-1-7-15,0-8 16,1-14-16,-8 0 0,-1-1 16,-6-6-16,-8-1 15,-15 1-15,0 6 16,-7 8-16,0 8 0,-16-8 16,-6 7-16,7 8 15,-1 7-15,16 0 16,22 0-16,0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3.63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5,0 0-15,0 0 0,7 22 16,-7-22-16,8 37 16,-8-15-16,0 0 15,0 7-15,7 1 0,-7 7 16,0-1-16,0-14 15,0 0-15,0 1 16,0-1-16,0-22 0,0 0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2:16.62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548 20 0,'0'0'0,"0"0"16,-29 0-16,-19 0 16,0 10-16,-1-1 15,-9 20-15,20 0 0,-1-1 16,0 11-16,1-1 16,9-9-16,0 9 15,0 0-15,9 0 0,1 0 16,0 1-16,9-1 15,0-9-15,10-1 16,0 1-16,10 0 16,0 9-16,-1-10 0,11 11 15,9-1-15,9 0 16,30 0-16,9-9 16,1 0-16,-11-20 0,1 10 15,0-9-15,-20-10 16,39 0-16,-10-19 15,10 9-15,0-9 0,-39 0 16,1 0-16,-1 0 16,0 0-16,-9 0 15,0-1-15,-1-8 16,-9-1-16,0 0 0,-29 29 16,39-38-16,-29 10 15,-1-1-15,-9 0 16,0-28-16,0 19 0,0-10 15,-9-9-15,-1 18 16,0 11-16,-9-11 16,-10 11-16,0-1 0,0 0 15,-10 1-15,-28 9 16,-1-10-16,-9 10 16,-10 0-16,-10 9 15,10 10-15,-19 0 0,9 0 16,20 10-16,-10 28 15,10 0-15,19-19 16,0 10-16,58-29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3.39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32,0 0-32,0 0 0,0 0 0,0 0 15,29 30-15,-7-16 0,0 8 16,0 7-16,0 1 15,0-1-15,-7-7 16,0 0-16,-15-22 0,29 29 16,-29-29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3.17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8 0 0,'0'0'16,"0"0"-16,0 0 0,0 0 15,0 0-15,0 0 16,0 0-16,0 0 15,0 0-15,-23 30 0,1-16 16,0 8-16,-8 0 16,0 8-16,1-1 15,6 1-15,23-30 0,-29 29 16,29-29-16,0 0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2.94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87 0,'0'0'0,"0"0"16,0 0-16,0 22 0,0 7 16,0 15-16,7 0 15,1-7-15,-1-7 16,0-8-16,8 0 0,-15-22 16,30 22-16,-30-22 15,37 7-15,-14-7 16,-1-22-16,8-7 0,-8-1 15,-7-7-15,-8 1 16,-7-1-16,-7-7 16,-1 7-16,-7 8 0,-7-1 15,0 16-15,-8 6 16,-7 1-16,-8 0 16,16 14-16,29-7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52.6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15,"0"0"-15,0 0 0,0 0 16,0 0-16,14 29 16,-14-29-16,15 37 15,-15-15-15,0 15 0,0 7 16,0 0-16,0 0 16,0-15-16,0 0 15,0-7-15,0-22 16,0 30-16,0-30 0,0 22 15,0-22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7.0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39 59 0,'0'0'16,"0"0"-16,0 0 16,0 0-16,0 0 0,0 0 15,-22 0-15,22 0 16,-30 14-16,8 1 16,22-15-16,-30 37 0,15-8 15,0 1-15,8 6 16,14-6-16,8-1 15,0 1-15,7-8 0,8 0 16,15 0-16,-1-8 16,8-6-16,0-8 15,0-8-15,0-6 16,-8-8-16,-14-8 0,0-6 16,-16 6-16,-6 1 15,-8-1-15,-15 1 16,-15 0-16,-14-8 0,-16 0 15,1 8-15,0 14 16,7 0-16,0 8 16,52 7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6.61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8 0 0,'0'0'0,"0"0"0,0 0 15,0 0-15,0 0 16,0 0-16,0 0 16,0 0-16,-15 29 0,15-29 15,-15 37-15,8-8 16,7 7-16,7 1 16,1-8-16,6 1 0,1-8 15,-15-22-15,37 29 16,-14-22-16,-1 1 15,0-8-15,0-8 16,8-6-16,-8-8 0,0-8 16,-7 8-16,-8 0 15,-7-7-15,0 0 16,-7 0-16,-8 7 16,-7 0-16,-8 7 0,1 0 15,-8 8-15,0 0 16,0 7-16,7 0 15,8 7-15,22-7 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6.22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82 0,'0'0'0,"0"0"16,0 0-16,0 22 0,0 0 16,0 0-16,8 7 15,-1 8-15,0-8 0,8-7 16,0 0-16,7 0 16,0 0-16,1-7 15,6-8-15,1-7 0,7-7 16,0-8-16,0-7 15,0-7-15,-15-1 16,0 1-16,-7 0 0,-8-1 16,-14 1-16,-1 7 15,-14-7-15,-7 0 16,-8 7-16,0 7 16,-8 8-16,1-1 0,0 8 15,7 8-15,14-1 16,23-7-16,0 0 15,0 0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15.8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16,0 0-16,0 0 15,0 30-15,0-30 0,0 36 16,8 1-16,-1 0 15,-7 7-15,0 0 16,7-8-16,0-6 16,-7-8-16,0 0 0,0-22 15,0 29-15,0-29 16,0 22-16,0-22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6.99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0 0 0,'0'0'0,"0"0"0,0 0 15,0 0-15,0 0 16,0 0-16,0 0 0,0 0 16,0 0-16,0 0 15,0 0-15,0 0 16,37 0-16,-15 8 15,1-8-15,6 7 0,-6-7 16,6 7-16,-6-7 16,-1 0-16,0 0 15,-22 0-15,30 0 0,-30 0 16,0 0-16,22 0 16,-22 0-16,0 0 15,0 0-15,0 0 0,0 0 16,0 0-16,0 0 15,0 0-15,0 0 16,0 0-16,0 0 16,0 0-16,0 0 0,0 0 15,0 0-15,0 0 16,0 0-16,0 0 16,0 0-16,0 0 0,0 0 15,0 0-15,0 0 16,0 0-16,-22 0 15,22 0-15,-30 0 0,30 0 16,0 0-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27.5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05T15:23:25.6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38 0 0,'0'0'15,"0"0"-15,0 0 0,0 0 16,0 0-16,0 0 15,0 0-15,0 0 16,0 0-16,-15 30 0,15-30 16,-15 36-16,15-36 15,-8 30-15,8-30 16,0 29-16,0-29 0,0 29 16,0-29-16,23 37 15,-23-37-15,37 30 16,-15-16-16,1-6 15,-1-1-15,0 0 0,8-7 16,0 0-16,-8 0 16,-22 0-16,30-14 15,-30 14-15,0 0 0,22-22 16,-22 22-16,0 0 16,-7-22-16,7 22 15,-23-15-15,23 15 16,-30 0-16,30 0 0,-37 0 15,15 7-15,22-7 16,-30 15-16,30-15 16,-22 15-16,22-15 0,0 0 15,-7 22-15,7-22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1</Pages>
  <Words>558</Words>
  <Characters>318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bfuss_k</dc:creator>
  <cp:keywords/>
  <dc:description/>
  <cp:lastModifiedBy>Mrs. Gill</cp:lastModifiedBy>
  <cp:revision>17</cp:revision>
  <cp:lastPrinted>2015-10-02T19:14:00Z</cp:lastPrinted>
  <dcterms:created xsi:type="dcterms:W3CDTF">2011-03-01T21:35:00Z</dcterms:created>
  <dcterms:modified xsi:type="dcterms:W3CDTF">2015-10-05T15:27:00Z</dcterms:modified>
</cp:coreProperties>
</file>